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58CB" w:rsidRDefault="00AC1F83" w:rsidP="0001264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bookmarkStart w:id="0" w:name="_GoBack"/>
      <w:bookmarkEnd w:id="0"/>
      <w:r w:rsidRPr="00842856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842856">
        <w:rPr>
          <w:rFonts w:ascii="Tahoma" w:hAnsi="Tahoma" w:cs="Tahoma"/>
          <w:b/>
          <w:sz w:val="16"/>
          <w:szCs w:val="16"/>
          <w:lang w:val="tr-TR"/>
        </w:rPr>
        <w:t>1</w:t>
      </w:r>
      <w:r w:rsidR="00F85FC3" w:rsidRPr="00842856">
        <w:rPr>
          <w:rFonts w:ascii="Tahoma" w:hAnsi="Tahoma" w:cs="Tahoma"/>
          <w:b/>
          <w:sz w:val="16"/>
          <w:szCs w:val="16"/>
          <w:lang w:val="tr-TR"/>
        </w:rPr>
        <w:t xml:space="preserve"> </w:t>
      </w:r>
      <w:r w:rsidRPr="00842856">
        <w:rPr>
          <w:rFonts w:ascii="Tahoma" w:hAnsi="Tahoma" w:cs="Tahoma"/>
          <w:sz w:val="16"/>
          <w:szCs w:val="16"/>
          <w:lang w:val="tr-TR"/>
        </w:rPr>
        <w:t xml:space="preserve">: </w:t>
      </w:r>
      <w:r w:rsidR="0001264F">
        <w:rPr>
          <w:rFonts w:ascii="Tahoma" w:hAnsi="Tahoma" w:cs="Tahoma"/>
          <w:sz w:val="16"/>
          <w:szCs w:val="16"/>
          <w:lang w:val="tr-TR"/>
        </w:rPr>
        <w:t>Şekildeki</w:t>
      </w:r>
      <w:proofErr w:type="gramEnd"/>
      <w:r w:rsidR="0001264F">
        <w:rPr>
          <w:rFonts w:ascii="Tahoma" w:hAnsi="Tahoma" w:cs="Tahoma"/>
          <w:sz w:val="16"/>
          <w:szCs w:val="16"/>
          <w:lang w:val="tr-TR"/>
        </w:rPr>
        <w:t xml:space="preserve"> mafsal altındaki yüzeylere etkiyen yatay ve düşey kuvvetleri bulunuz. (Şekil düzlemine dik derinlik 1 m dir.) </w:t>
      </w:r>
    </w:p>
    <w:p w:rsidR="0001264F" w:rsidRDefault="0001264F" w:rsidP="0001264F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401B7F" w:rsidRDefault="00CF5B43" w:rsidP="00F90474">
      <w:pPr>
        <w:tabs>
          <w:tab w:val="left" w:pos="720"/>
        </w:tabs>
        <w:spacing w:line="360" w:lineRule="auto"/>
        <w:jc w:val="center"/>
      </w:pPr>
      <w:r>
        <w:rPr>
          <w:noProof/>
          <w:lang w:val="tr-TR"/>
        </w:rPr>
        <w:drawing>
          <wp:inline distT="0" distB="0" distL="0" distR="0">
            <wp:extent cx="4730750" cy="1141730"/>
            <wp:effectExtent l="0" t="0" r="0" b="127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0" cy="114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>Çözüm 1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EF07F1" w:rsidRPr="00437CB1" w:rsidRDefault="00CF5B43" w:rsidP="00FB7DFF">
      <w:pPr>
        <w:tabs>
          <w:tab w:val="left" w:pos="720"/>
          <w:tab w:val="left" w:pos="3483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037307</wp:posOffset>
                </wp:positionH>
                <wp:positionV relativeFrom="paragraph">
                  <wp:posOffset>131445</wp:posOffset>
                </wp:positionV>
                <wp:extent cx="1527933" cy="932098"/>
                <wp:effectExtent l="0" t="0" r="0" b="1905"/>
                <wp:wrapNone/>
                <wp:docPr id="22" name="Text Box 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7933" cy="932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7045" w:rsidRPr="00971FA5" w:rsidRDefault="005D4884">
                            <w:pPr>
                              <w:rPr>
                                <w:lang w:val="tr-TR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lang w:val="tr-TR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lang w:val="tr-TR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ahoma"/>
                                        <w:lang w:val="tr-TR"/>
                                      </w:rPr>
                                      <m:t>atm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ahoma"/>
                                    <w:lang w:val="tr-TR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317045" w:rsidRPr="00437CB1" w:rsidRDefault="00317045">
                            <w:pPr>
                              <w:rPr>
                                <w:sz w:val="16"/>
                                <w:szCs w:val="16"/>
                                <w:lang w:val="tr-TR"/>
                              </w:rPr>
                            </w:pPr>
                          </w:p>
                          <w:p w:rsidR="00317045" w:rsidRPr="00971FA5" w:rsidRDefault="00317045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H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70" o:spid="_x0000_s1026" type="#_x0000_t202" style="position:absolute;margin-left:239.15pt;margin-top:10.35pt;width:120.3pt;height:73.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8awtwIAALw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" filled="f" stroked="f">
                <v:textbox>
                  <w:txbxContent>
                    <w:p w:rsidR="00317045" w:rsidRPr="00971FA5" w:rsidRDefault="00317045">
                      <w:pPr>
                        <w:rPr>
                          <w:lang w:val="tr-TR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="Tahoma"/>
                                  <w:i/>
                                  <w:lang w:val="tr-T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ahoma"/>
                                  <w:lang w:val="tr-T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ahoma"/>
                                  <w:lang w:val="tr-TR"/>
                                </w:rPr>
                                <m:t>atm</m:t>
                              </m:r>
                            </m:sub>
                          </m:sSub>
                          <m:r>
                            <w:rPr>
                              <w:rFonts w:ascii="Cambria Math" w:hAnsi="Cambria Math" w:cs="Tahoma"/>
                              <w:lang w:val="tr-TR"/>
                            </w:rPr>
                            <m:t>=</m:t>
                          </m:r>
                          <m:r>
                            <w:rPr>
                              <w:rFonts w:ascii="Cambria Math" w:hAnsi="Cambria Math" w:cs="Tahoma"/>
                              <w:lang w:val="tr-TR"/>
                            </w:rPr>
                            <m:t>0</m:t>
                          </m:r>
                        </m:oMath>
                      </m:oMathPara>
                    </w:p>
                    <w:p w:rsidR="00317045" w:rsidRPr="00437CB1" w:rsidRDefault="00317045">
                      <w:pPr>
                        <w:rPr>
                          <w:sz w:val="16"/>
                          <w:szCs w:val="16"/>
                          <w:lang w:val="tr-TR"/>
                        </w:rPr>
                      </w:pPr>
                    </w:p>
                    <w:p w:rsidR="00317045" w:rsidRPr="00971FA5" w:rsidRDefault="00317045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H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tr-TR"/>
        </w:rPr>
        <w:drawing>
          <wp:inline distT="0" distB="0" distL="0" distR="0">
            <wp:extent cx="1720850" cy="1311910"/>
            <wp:effectExtent l="0" t="0" r="0" b="2540"/>
            <wp:docPr id="4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07F1">
        <w:rPr>
          <w:rFonts w:ascii="Tahoma" w:hAnsi="Tahoma" w:cs="Tahoma"/>
          <w:sz w:val="16"/>
          <w:szCs w:val="16"/>
          <w:lang w:val="tr-TR"/>
        </w:rPr>
        <w:tab/>
      </w:r>
      <w:r w:rsidR="00EF07F1">
        <w:rPr>
          <w:rFonts w:ascii="Tahoma" w:hAnsi="Tahoma" w:cs="Tahoma"/>
          <w:sz w:val="16"/>
          <w:szCs w:val="16"/>
          <w:lang w:val="tr-TR"/>
        </w:rPr>
        <w:tab/>
      </w:r>
      <w:r w:rsidR="00FB7DFF">
        <w:rPr>
          <w:rFonts w:ascii="Tahoma" w:hAnsi="Tahoma" w:cs="Tahoma"/>
          <w:sz w:val="16"/>
          <w:szCs w:val="16"/>
          <w:lang w:val="tr-TR"/>
        </w:rPr>
        <w:tab/>
      </w:r>
      <w:r w:rsidR="00EF07F1">
        <w:rPr>
          <w:rFonts w:ascii="Tahoma" w:hAnsi="Tahoma" w:cs="Tahoma"/>
          <w:sz w:val="16"/>
          <w:szCs w:val="16"/>
          <w:lang w:val="tr-TR"/>
        </w:rPr>
        <w:tab/>
      </w:r>
    </w:p>
    <w:p w:rsidR="00F90474" w:rsidRDefault="00CF5B43" w:rsidP="00437CB1">
      <w:pPr>
        <w:tabs>
          <w:tab w:val="left" w:pos="720"/>
        </w:tabs>
        <w:spacing w:line="360" w:lineRule="auto"/>
        <w:rPr>
          <w:noProof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F9B3EDA" wp14:editId="71C6FD3F">
                <wp:simplePos x="0" y="0"/>
                <wp:positionH relativeFrom="column">
                  <wp:posOffset>2990215</wp:posOffset>
                </wp:positionH>
                <wp:positionV relativeFrom="paragraph">
                  <wp:posOffset>80809</wp:posOffset>
                </wp:positionV>
                <wp:extent cx="3044067" cy="1085481"/>
                <wp:effectExtent l="0" t="0" r="0" b="635"/>
                <wp:wrapNone/>
                <wp:docPr id="21" name="Text Box 9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4067" cy="1085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7045" w:rsidRPr="007904E2" w:rsidRDefault="00317045" w:rsidP="00FB7DFF">
                            <w:r>
                              <w:br/>
                            </w:r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.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.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49.05kN</m:t>
                                </m:r>
                              </m:oMath>
                            </m:oMathPara>
                          </w:p>
                          <w:p w:rsidR="00317045" w:rsidRDefault="00317045" w:rsidP="00FB7DFF"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</w:rPr>
                                  <w:br/>
                                </m:r>
                              </m:oMath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1.5x2=29.43k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2" o:spid="_x0000_s1027" type="#_x0000_t202" style="position:absolute;margin-left:235.45pt;margin-top:6.35pt;width:239.7pt;height:85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v8EvA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" filled="f" stroked="f">
                <v:textbox>
                  <w:txbxContent>
                    <w:p w:rsidR="00317045" w:rsidRPr="007904E2" w:rsidRDefault="00317045" w:rsidP="00FB7DFF">
                      <w:r>
                        <w:br/>
                      </w:r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.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.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49.05kN</m:t>
                          </m:r>
                        </m:oMath>
                      </m:oMathPara>
                    </w:p>
                    <w:p w:rsidR="00317045" w:rsidRDefault="00317045" w:rsidP="00FB7DFF"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</w:rPr>
                            <w:br/>
                          </m:r>
                        </m:oMath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1.5x2=29.43kN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tr-TR"/>
        </w:rPr>
        <w:drawing>
          <wp:inline distT="0" distB="0" distL="0" distR="0">
            <wp:extent cx="2584450" cy="1300480"/>
            <wp:effectExtent l="0" t="0" r="6350" b="0"/>
            <wp:docPr id="6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DAA" w:rsidRDefault="00CF5B43" w:rsidP="00F90474">
      <w:pPr>
        <w:tabs>
          <w:tab w:val="left" w:pos="720"/>
        </w:tabs>
        <w:spacing w:line="360" w:lineRule="auto"/>
        <w:rPr>
          <w:noProof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89477</wp:posOffset>
                </wp:positionH>
                <wp:positionV relativeFrom="paragraph">
                  <wp:posOffset>-1926</wp:posOffset>
                </wp:positionV>
                <wp:extent cx="3445223" cy="1551531"/>
                <wp:effectExtent l="0" t="0" r="0" b="0"/>
                <wp:wrapNone/>
                <wp:docPr id="20" name="Text Box 9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5223" cy="1551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7045" w:rsidRDefault="005D4884" w:rsidP="00AD56C1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su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(1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=4.91kN</m:t>
                              </m:r>
                            </m:oMath>
                            <w:r w:rsidR="00317045" w:rsidRPr="00577BDA">
                              <w:t xml:space="preserve"> </w:t>
                            </w:r>
                          </w:p>
                          <w:p w:rsidR="00317045" w:rsidRDefault="00317045" w:rsidP="00AD56C1"/>
                          <w:p w:rsidR="00317045" w:rsidRPr="00971FA5" w:rsidRDefault="005D4884" w:rsidP="00AD56C1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.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25.70kN</m:t>
                                </m:r>
                              </m:oMath>
                            </m:oMathPara>
                          </w:p>
                          <w:p w:rsidR="00317045" w:rsidRDefault="00317045" w:rsidP="00AD56C1"/>
                          <w:p w:rsidR="00317045" w:rsidRPr="007904E2" w:rsidRDefault="005D4884" w:rsidP="00AD56C1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5x1.5x1x10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x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6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>x1x1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19,82kN</m:t>
                                </m:r>
                              </m:oMath>
                            </m:oMathPara>
                          </w:p>
                          <w:p w:rsidR="00317045" w:rsidRDefault="00317045" w:rsidP="00AD56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3" o:spid="_x0000_s1028" type="#_x0000_t202" style="position:absolute;margin-left:235.4pt;margin-top:-.15pt;width:271.3pt;height:122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" filled="f" stroked="f">
                <v:textbox>
                  <w:txbxContent>
                    <w:p w:rsidR="00317045" w:rsidRDefault="00317045" w:rsidP="00AD56C1"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su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(1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1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</w:rPr>
                          <m:t>=4.91kN</m:t>
                        </m:r>
                      </m:oMath>
                      <w:r w:rsidRPr="00577BDA">
                        <w:t xml:space="preserve"> </w:t>
                      </w:r>
                    </w:p>
                    <w:p w:rsidR="00317045" w:rsidRDefault="00317045" w:rsidP="00AD56C1"/>
                    <w:p w:rsidR="00317045" w:rsidRPr="00971FA5" w:rsidRDefault="00317045" w:rsidP="00AD56C1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.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25.70kN</m:t>
                          </m:r>
                        </m:oMath>
                      </m:oMathPara>
                    </w:p>
                    <w:p w:rsidR="00317045" w:rsidRDefault="00317045" w:rsidP="00AD56C1"/>
                    <w:p w:rsidR="00317045" w:rsidRPr="007904E2" w:rsidRDefault="00317045" w:rsidP="00AD56C1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.5x1.5x1x10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x1x10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19,82kN</m:t>
                          </m:r>
                        </m:oMath>
                      </m:oMathPara>
                    </w:p>
                    <w:p w:rsidR="00317045" w:rsidRDefault="00317045" w:rsidP="00AD56C1"/>
                  </w:txbxContent>
                </v:textbox>
              </v:shape>
            </w:pict>
          </mc:Fallback>
        </mc:AlternateContent>
      </w:r>
      <w:r>
        <w:rPr>
          <w:noProof/>
          <w:lang w:val="tr-TR"/>
        </w:rPr>
        <w:drawing>
          <wp:inline distT="0" distB="0" distL="0" distR="0">
            <wp:extent cx="1942465" cy="1425575"/>
            <wp:effectExtent l="0" t="0" r="635" b="3175"/>
            <wp:docPr id="7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46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4E2" w:rsidRDefault="007904E2" w:rsidP="00F90474">
      <w:pPr>
        <w:tabs>
          <w:tab w:val="left" w:pos="720"/>
        </w:tabs>
        <w:spacing w:line="360" w:lineRule="auto"/>
        <w:rPr>
          <w:noProof/>
        </w:rPr>
      </w:pPr>
    </w:p>
    <w:p w:rsidR="00252DAA" w:rsidRDefault="00CF5B43" w:rsidP="00F90474">
      <w:pPr>
        <w:tabs>
          <w:tab w:val="left" w:pos="720"/>
        </w:tabs>
        <w:spacing w:line="360" w:lineRule="auto"/>
        <w:rPr>
          <w:rFonts w:ascii="Tahoma" w:hAnsi="Tahoma" w:cs="Tahoma"/>
          <w:noProof/>
          <w:sz w:val="16"/>
          <w:szCs w:val="16"/>
          <w:lang w:eastAsia="en-US"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54983</wp:posOffset>
                </wp:positionH>
                <wp:positionV relativeFrom="paragraph">
                  <wp:posOffset>148590</wp:posOffset>
                </wp:positionV>
                <wp:extent cx="3350834" cy="1457141"/>
                <wp:effectExtent l="0" t="0" r="0" b="0"/>
                <wp:wrapNone/>
                <wp:docPr id="19" name="Text Box 9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0834" cy="1457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7045" w:rsidRDefault="005D4884" w:rsidP="005A0666"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noProof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ahoma"/>
                                      <w:noProof/>
                                      <w:lang w:eastAsia="en-US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ahoma"/>
                                      <w:noProof/>
                                      <w:lang w:eastAsia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ahoma"/>
                                  <w:noProof/>
                                  <w:lang w:eastAsia="en-US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noProof/>
                                      <w:lang w:eastAsia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noProof/>
                                      <w:lang w:eastAsia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noProof/>
                                      <w:lang w:eastAsia="en-US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noProof/>
                                  <w:lang w:eastAsia="en-US"/>
                                </w:rPr>
                                <m:t>x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γ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su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x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(2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=19.62kN</m:t>
                              </m:r>
                            </m:oMath>
                            <w:r w:rsidR="00317045" w:rsidRPr="005A0666">
                              <w:t xml:space="preserve"> </w:t>
                            </w:r>
                          </w:p>
                          <w:p w:rsidR="00317045" w:rsidRDefault="00317045" w:rsidP="005A0666"/>
                          <w:p w:rsidR="00317045" w:rsidRPr="00971FA5" w:rsidRDefault="005D4884" w:rsidP="005A0666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103.01kN</m:t>
                                </m:r>
                              </m:oMath>
                            </m:oMathPara>
                          </w:p>
                          <w:p w:rsidR="00317045" w:rsidRDefault="00317045" w:rsidP="005A0666"/>
                          <w:p w:rsidR="00317045" w:rsidRPr="00971FA5" w:rsidRDefault="005D4884" w:rsidP="005A0666">
                            <m:oMathPara>
                              <m:oMathParaPr>
                                <m:jc m:val="left"/>
                              </m:oMathParaP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γ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su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πx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34.73kN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4" o:spid="_x0000_s1029" type="#_x0000_t202" style="position:absolute;margin-left:232.7pt;margin-top:11.7pt;width:263.85pt;height:114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eoV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" filled="f" stroked="f">
                <v:textbox>
                  <w:txbxContent>
                    <w:p w:rsidR="00317045" w:rsidRDefault="00317045" w:rsidP="005A0666">
                      <m:oMath>
                        <m:sSub>
                          <m:sSubPr>
                            <m:ctrlPr>
                              <w:rPr>
                                <w:rFonts w:ascii="Cambria Math" w:hAnsi="Cambria Math" w:cs="Tahoma"/>
                                <w:i/>
                                <w:noProof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ahoma"/>
                                <w:noProof/>
                                <w:lang w:eastAsia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ahoma"/>
                                <w:noProof/>
                                <w:lang w:eastAsia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ahoma"/>
                            <w:noProof/>
                            <w:lang w:eastAsia="en-US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noProof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noProof/>
                                <w:lang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noProof/>
                                <w:lang w:eastAsia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noProof/>
                            <w:lang w:eastAsia="en-US"/>
                          </w:rPr>
                          <m:t>x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γ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su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(2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</w:rPr>
                          <m:t>=19.62kN</m:t>
                        </m:r>
                      </m:oMath>
                      <w:r w:rsidRPr="005A0666">
                        <w:t xml:space="preserve"> </w:t>
                      </w:r>
                    </w:p>
                    <w:p w:rsidR="00317045" w:rsidRDefault="00317045" w:rsidP="005A0666"/>
                    <w:p w:rsidR="00317045" w:rsidRPr="00971FA5" w:rsidRDefault="00317045" w:rsidP="005A0666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103.01kN</m:t>
                          </m:r>
                        </m:oMath>
                      </m:oMathPara>
                    </w:p>
                    <w:p w:rsidR="00317045" w:rsidRDefault="00317045" w:rsidP="005A0666"/>
                    <w:p w:rsidR="00317045" w:rsidRPr="00971FA5" w:rsidRDefault="00317045" w:rsidP="005A0666">
                      <m:oMathPara>
                        <m:oMathParaPr>
                          <m:jc m:val="left"/>
                        </m:oMathParaPr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γ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s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πx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34.73kN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tr-TR"/>
        </w:rPr>
        <w:drawing>
          <wp:inline distT="0" distB="0" distL="0" distR="0">
            <wp:extent cx="2056130" cy="1641475"/>
            <wp:effectExtent l="0" t="0" r="1270" b="0"/>
            <wp:docPr id="8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164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noProof/>
          <w:sz w:val="16"/>
          <w:szCs w:val="16"/>
          <w:lang w:eastAsia="en-US"/>
        </w:rPr>
      </w:pPr>
    </w:p>
    <w:p w:rsidR="00F90474" w:rsidRDefault="00EF07F1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EF07F1">
        <w:rPr>
          <w:rFonts w:ascii="Tahoma" w:hAnsi="Tahoma" w:cs="Tahoma"/>
          <w:position w:val="-4"/>
          <w:sz w:val="16"/>
          <w:szCs w:val="16"/>
          <w:lang w:val="tr-T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3.85pt" o:ole="">
            <v:imagedata r:id="rId14" o:title=""/>
          </v:shape>
          <o:OLEObject Type="Embed" ProgID="Equation.DSMT4" ShapeID="_x0000_i1025" DrawAspect="Content" ObjectID="_1425380209" r:id="rId15"/>
        </w:object>
      </w:r>
    </w:p>
    <w:p w:rsid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noProof/>
          <w:sz w:val="16"/>
          <w:szCs w:val="16"/>
          <w:lang w:eastAsia="en-US"/>
        </w:rPr>
      </w:pPr>
    </w:p>
    <w:p w:rsid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F90474" w:rsidRP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476696" w:rsidRDefault="005B5B9A" w:rsidP="00476696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842856">
        <w:rPr>
          <w:rFonts w:ascii="Tahoma" w:hAnsi="Tahoma" w:cs="Tahoma"/>
          <w:b/>
          <w:sz w:val="16"/>
          <w:szCs w:val="16"/>
          <w:lang w:val="tr-TR"/>
        </w:rPr>
        <w:t xml:space="preserve">Soru </w:t>
      </w:r>
      <w:proofErr w:type="gramStart"/>
      <w:r w:rsidRPr="00842856">
        <w:rPr>
          <w:rFonts w:ascii="Tahoma" w:hAnsi="Tahoma" w:cs="Tahoma"/>
          <w:b/>
          <w:sz w:val="16"/>
          <w:szCs w:val="16"/>
          <w:lang w:val="tr-TR"/>
        </w:rPr>
        <w:t>2</w:t>
      </w:r>
      <w:r w:rsidRPr="00842856">
        <w:rPr>
          <w:rFonts w:ascii="Tahoma" w:hAnsi="Tahoma" w:cs="Tahoma"/>
          <w:sz w:val="16"/>
          <w:szCs w:val="16"/>
          <w:lang w:val="tr-TR"/>
        </w:rPr>
        <w:t xml:space="preserve"> : </w:t>
      </w:r>
      <w:r w:rsidR="00476696">
        <w:rPr>
          <w:rFonts w:ascii="Tahoma" w:hAnsi="Tahoma" w:cs="Tahoma"/>
          <w:sz w:val="16"/>
          <w:szCs w:val="16"/>
          <w:lang w:val="tr-TR"/>
        </w:rPr>
        <w:t>Şekildeki</w:t>
      </w:r>
      <w:proofErr w:type="gramEnd"/>
      <w:r w:rsidR="00476696">
        <w:rPr>
          <w:rFonts w:ascii="Tahoma" w:hAnsi="Tahoma" w:cs="Tahoma"/>
          <w:sz w:val="16"/>
          <w:szCs w:val="16"/>
          <w:lang w:val="tr-TR"/>
        </w:rPr>
        <w:t xml:space="preserve"> ABCD yüzeylerine etkiyen yatay ve düşey kuvvetleri şematik olarak gösteriniz. (Şekil düzlemine dik derinlik 1 m dir.) </w:t>
      </w:r>
    </w:p>
    <w:p w:rsidR="005A4115" w:rsidRDefault="00CF5B43" w:rsidP="00A555CD">
      <w:pPr>
        <w:spacing w:line="360" w:lineRule="auto"/>
        <w:jc w:val="center"/>
      </w:pPr>
      <w:r>
        <w:rPr>
          <w:noProof/>
          <w:lang w:val="tr-TR"/>
        </w:rPr>
        <w:drawing>
          <wp:inline distT="0" distB="0" distL="0" distR="0">
            <wp:extent cx="4668520" cy="1414145"/>
            <wp:effectExtent l="0" t="0" r="0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474" w:rsidRDefault="00F90474" w:rsidP="00F90474">
      <w:pPr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F90474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2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A555CD" w:rsidRDefault="00A555CD" w:rsidP="00FF0545">
      <w:pPr>
        <w:spacing w:line="360" w:lineRule="auto"/>
        <w:jc w:val="both"/>
        <w:rPr>
          <w:rFonts w:ascii="Tahoma" w:hAnsi="Tahoma" w:cs="Tahoma"/>
          <w:noProof/>
          <w:sz w:val="16"/>
          <w:szCs w:val="16"/>
          <w:lang w:eastAsia="en-US"/>
        </w:rPr>
      </w:pPr>
    </w:p>
    <w:p w:rsidR="00F90474" w:rsidRDefault="000B3AB2" w:rsidP="00FF0545">
      <w:pPr>
        <w:spacing w:line="360" w:lineRule="auto"/>
        <w:jc w:val="both"/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5651828" cy="1536192"/>
            <wp:effectExtent l="0" t="0" r="6350" b="6985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2383" cy="1539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2DAA" w:rsidRDefault="00252DAA" w:rsidP="00FF0545">
      <w:pPr>
        <w:spacing w:line="360" w:lineRule="auto"/>
        <w:jc w:val="both"/>
        <w:rPr>
          <w:rFonts w:ascii="Tahoma" w:hAnsi="Tahoma" w:cs="Tahoma"/>
          <w:noProof/>
          <w:sz w:val="16"/>
          <w:szCs w:val="16"/>
          <w:lang w:eastAsia="en-US"/>
        </w:rPr>
      </w:pPr>
    </w:p>
    <w:p w:rsidR="00F90474" w:rsidRDefault="00CF5B43" w:rsidP="00FF0545">
      <w:pPr>
        <w:spacing w:line="360" w:lineRule="auto"/>
        <w:jc w:val="both"/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5747373" cy="1389888"/>
            <wp:effectExtent l="0" t="0" r="6350" b="1270"/>
            <wp:docPr id="12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249" cy="1390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DAA" w:rsidRDefault="00252DAA" w:rsidP="00FF0545">
      <w:pPr>
        <w:spacing w:line="360" w:lineRule="auto"/>
        <w:jc w:val="both"/>
        <w:rPr>
          <w:noProof/>
        </w:rPr>
      </w:pPr>
    </w:p>
    <w:p w:rsidR="00252DAA" w:rsidRDefault="00CF5B43" w:rsidP="00FF0545">
      <w:pPr>
        <w:spacing w:line="360" w:lineRule="auto"/>
        <w:jc w:val="both"/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5822899" cy="1529075"/>
            <wp:effectExtent l="0" t="0" r="6985" b="0"/>
            <wp:docPr id="13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3851" cy="1531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DAA" w:rsidRDefault="00252DAA" w:rsidP="00FF0545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5E4F16" w:rsidRDefault="005E4F16" w:rsidP="00FF0545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5E4F16" w:rsidRDefault="005E4F16" w:rsidP="00FF0545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5E4F16" w:rsidRDefault="005E4F16" w:rsidP="00FF0545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5E4F16" w:rsidRDefault="005E4F16" w:rsidP="00FF0545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836388" w:rsidRDefault="00836388" w:rsidP="00746F1D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A02092" w:rsidRPr="00842856" w:rsidRDefault="008A3D3C" w:rsidP="00746F1D">
      <w:pPr>
        <w:spacing w:line="360" w:lineRule="auto"/>
        <w:jc w:val="both"/>
        <w:rPr>
          <w:rFonts w:ascii="Tahoma" w:hAnsi="Tahoma" w:cs="Tahoma"/>
          <w:bCs/>
          <w:sz w:val="16"/>
          <w:szCs w:val="16"/>
          <w:lang w:val="tr-TR"/>
        </w:rPr>
      </w:pP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lastRenderedPageBreak/>
        <w:t xml:space="preserve">Soru </w:t>
      </w:r>
      <w:proofErr w:type="gramStart"/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3 : </w:t>
      </w:r>
      <w:r w:rsidR="002A4A24" w:rsidRPr="002A4A24">
        <w:rPr>
          <w:rFonts w:ascii="Tahoma" w:hAnsi="Tahoma" w:cs="Tahoma"/>
          <w:bCs/>
          <w:sz w:val="16"/>
          <w:szCs w:val="16"/>
          <w:lang w:val="tr-TR"/>
        </w:rPr>
        <w:t>Şekilde</w:t>
      </w:r>
      <w:proofErr w:type="gramEnd"/>
      <w:r w:rsidR="00746F1D">
        <w:rPr>
          <w:rFonts w:ascii="Tahoma" w:hAnsi="Tahoma" w:cs="Tahoma"/>
          <w:bCs/>
          <w:sz w:val="16"/>
          <w:szCs w:val="16"/>
          <w:lang w:val="tr-TR"/>
        </w:rPr>
        <w:t xml:space="preserve"> görülen A noktasından mafsallı AB kapağının genişliği 2 m olup bir haznenin iki bölümünü ayıran duvar üzerinde bulunmaktadır.</w:t>
      </w:r>
      <w:r w:rsidR="002A4A24" w:rsidRPr="002A4A24">
        <w:rPr>
          <w:rFonts w:ascii="Tahoma" w:hAnsi="Tahoma" w:cs="Tahoma"/>
          <w:bCs/>
          <w:sz w:val="16"/>
          <w:szCs w:val="16"/>
          <w:lang w:val="tr-TR"/>
        </w:rPr>
        <w:t xml:space="preserve"> </w:t>
      </w:r>
    </w:p>
    <w:p w:rsidR="00F1183A" w:rsidRPr="00842856" w:rsidRDefault="002E2BBA" w:rsidP="00A877E3">
      <w:pPr>
        <w:numPr>
          <w:ilvl w:val="0"/>
          <w:numId w:val="11"/>
        </w:num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Bölmelerde su olma</w:t>
      </w:r>
      <w:r w:rsidR="005E4F16">
        <w:rPr>
          <w:rFonts w:ascii="Tahoma" w:hAnsi="Tahoma" w:cs="Tahoma"/>
          <w:bCs/>
          <w:sz w:val="16"/>
          <w:szCs w:val="16"/>
          <w:lang w:val="tr-TR"/>
        </w:rPr>
        <w:t>sı durumunda</w:t>
      </w:r>
      <w:r>
        <w:rPr>
          <w:rFonts w:ascii="Tahoma" w:hAnsi="Tahoma" w:cs="Tahoma"/>
          <w:bCs/>
          <w:sz w:val="16"/>
          <w:szCs w:val="16"/>
          <w:lang w:val="tr-TR"/>
        </w:rPr>
        <w:t>,</w:t>
      </w:r>
    </w:p>
    <w:p w:rsidR="00A02092" w:rsidRPr="008D130D" w:rsidRDefault="002E2BBA" w:rsidP="00A877E3">
      <w:pPr>
        <w:numPr>
          <w:ilvl w:val="0"/>
          <w:numId w:val="11"/>
        </w:num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  <w:r w:rsidRPr="002E2BBA">
        <w:rPr>
          <w:rFonts w:ascii="Tahoma" w:hAnsi="Tahoma" w:cs="Tahoma"/>
          <w:bCs/>
          <w:sz w:val="16"/>
          <w:szCs w:val="16"/>
          <w:lang w:val="tr-TR"/>
        </w:rPr>
        <w:t>Bölmelerde</w:t>
      </w:r>
      <w:r>
        <w:rPr>
          <w:rFonts w:ascii="Tahoma" w:hAnsi="Tahoma" w:cs="Tahoma"/>
          <w:bCs/>
          <w:sz w:val="16"/>
          <w:szCs w:val="16"/>
          <w:lang w:val="tr-TR"/>
        </w:rPr>
        <w:t xml:space="preserve"> yağ olması durumunda, kapağın açılmaması için B noktasına uygulanması gereken kuvvet</w:t>
      </w:r>
      <w:r w:rsidR="005E4F16">
        <w:rPr>
          <w:rFonts w:ascii="Tahoma" w:hAnsi="Tahoma" w:cs="Tahoma"/>
          <w:bCs/>
          <w:sz w:val="16"/>
          <w:szCs w:val="16"/>
          <w:lang w:val="tr-TR"/>
        </w:rPr>
        <w:t xml:space="preserve">in yönünü ve şiddetini bulunuz. </w:t>
      </w:r>
      <w:r w:rsidR="008D130D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m:oMath>
        <m:r>
          <w:rPr>
            <w:rFonts w:ascii="Cambria Math" w:hAnsi="Cambria Math" w:cs="Tahoma"/>
            <w:sz w:val="16"/>
            <w:szCs w:val="16"/>
            <w:lang w:val="tr-TR"/>
          </w:rPr>
          <m:t>(</m:t>
        </m:r>
        <m:sSub>
          <m:sSub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yağ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7.85kN/</m:t>
        </m:r>
        <m:sSup>
          <m:sSup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p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e>
          <m: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3</m:t>
            </m:r>
          </m:sup>
        </m:sSup>
        <m:r>
          <w:rPr>
            <w:rFonts w:ascii="Cambria Math" w:hAnsi="Cambria Math" w:cs="Tahoma"/>
            <w:sz w:val="18"/>
            <w:szCs w:val="18"/>
            <w:lang w:val="tr-TR"/>
          </w:rPr>
          <m:t>)</m:t>
        </m:r>
      </m:oMath>
    </w:p>
    <w:p w:rsidR="008D130D" w:rsidRPr="003C1BAF" w:rsidRDefault="008D130D" w:rsidP="008D130D">
      <w:pPr>
        <w:spacing w:line="360" w:lineRule="auto"/>
        <w:jc w:val="both"/>
        <w:rPr>
          <w:rFonts w:ascii="Tahoma" w:hAnsi="Tahoma" w:cs="Tahoma"/>
          <w:sz w:val="16"/>
          <w:szCs w:val="16"/>
          <w:lang w:val="tr-TR"/>
        </w:rPr>
      </w:pPr>
    </w:p>
    <w:p w:rsidR="003C1BAF" w:rsidRDefault="00CF5B43" w:rsidP="00A46EA4">
      <w:pPr>
        <w:spacing w:line="360" w:lineRule="auto"/>
        <w:ind w:left="567"/>
        <w:rPr>
          <w:rFonts w:ascii="Tahoma" w:hAnsi="Tahoma" w:cs="Tahoma"/>
          <w:bCs/>
          <w:sz w:val="16"/>
          <w:szCs w:val="16"/>
          <w:lang w:val="tr-TR"/>
        </w:rPr>
      </w:pPr>
      <w:r>
        <w:rPr>
          <w:noProof/>
          <w:lang w:val="tr-TR"/>
        </w:rPr>
        <w:drawing>
          <wp:inline distT="0" distB="0" distL="0" distR="0" wp14:anchorId="5FC1882C" wp14:editId="1E91DE19">
            <wp:extent cx="2016125" cy="937260"/>
            <wp:effectExtent l="0" t="0" r="0" b="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5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BBA" w:rsidRDefault="002E2BBA" w:rsidP="002E2BBA">
      <w:pPr>
        <w:spacing w:line="360" w:lineRule="auto"/>
        <w:ind w:left="567"/>
        <w:jc w:val="both"/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onuç:</w:t>
      </w:r>
      <w:r>
        <w:rPr>
          <w:rFonts w:ascii="Tahoma" w:hAnsi="Tahoma" w:cs="Tahoma"/>
          <w:bCs/>
          <w:sz w:val="16"/>
          <w:szCs w:val="16"/>
          <w:lang w:val="tr-TR"/>
        </w:rPr>
        <w:tab/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F</w:t>
      </w:r>
      <w:r>
        <w:rPr>
          <w:rFonts w:ascii="Tahoma" w:hAnsi="Tahoma" w:cs="Tahoma"/>
          <w:bCs/>
          <w:sz w:val="16"/>
          <w:szCs w:val="16"/>
          <w:vertAlign w:val="subscript"/>
          <w:lang w:val="tr-TR"/>
        </w:rPr>
        <w:t>su</w:t>
      </w:r>
      <w:proofErr w:type="spellEnd"/>
      <w:r w:rsidR="00D61CB6">
        <w:rPr>
          <w:rFonts w:ascii="Tahoma" w:hAnsi="Tahoma" w:cs="Tahoma"/>
          <w:bCs/>
          <w:sz w:val="16"/>
          <w:szCs w:val="16"/>
          <w:lang w:val="tr-TR"/>
        </w:rPr>
        <w:t>=12.85</w:t>
      </w:r>
      <w:r w:rsidR="002B66B0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2B66B0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>
        <w:rPr>
          <w:rFonts w:ascii="Tahoma" w:hAnsi="Tahoma" w:cs="Tahoma"/>
          <w:bCs/>
          <w:sz w:val="16"/>
          <w:szCs w:val="16"/>
          <w:lang w:val="tr-TR"/>
        </w:rPr>
        <w:t>,</w:t>
      </w:r>
      <w:r>
        <w:rPr>
          <w:rFonts w:ascii="Tahoma" w:hAnsi="Tahoma" w:cs="Tahoma"/>
          <w:bCs/>
          <w:sz w:val="16"/>
          <w:szCs w:val="16"/>
          <w:lang w:val="tr-TR"/>
        </w:rPr>
        <w:tab/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F</w:t>
      </w:r>
      <w:r>
        <w:rPr>
          <w:rFonts w:ascii="Tahoma" w:hAnsi="Tahoma" w:cs="Tahoma"/>
          <w:bCs/>
          <w:sz w:val="16"/>
          <w:szCs w:val="16"/>
          <w:vertAlign w:val="subscript"/>
          <w:lang w:val="tr-TR"/>
        </w:rPr>
        <w:t>yag</w:t>
      </w:r>
      <w:proofErr w:type="spellEnd"/>
      <w:r w:rsidR="00FE6E1B">
        <w:rPr>
          <w:rFonts w:ascii="Tahoma" w:hAnsi="Tahoma" w:cs="Tahoma"/>
          <w:bCs/>
          <w:sz w:val="16"/>
          <w:szCs w:val="16"/>
          <w:lang w:val="tr-TR"/>
        </w:rPr>
        <w:t>=10.28</w:t>
      </w:r>
      <w:r w:rsidR="002B66B0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2B66B0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</w:p>
    <w:p w:rsidR="008D130D" w:rsidRDefault="00F90474" w:rsidP="00F90474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3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8D130D" w:rsidRDefault="008D130D" w:rsidP="003F60A4">
      <w:pPr>
        <w:spacing w:line="360" w:lineRule="auto"/>
        <w:jc w:val="both"/>
        <w:rPr>
          <w:b/>
          <w:bCs/>
          <w:noProof/>
          <w:lang w:val="tr-TR"/>
        </w:rPr>
      </w:pPr>
      <w:r>
        <w:rPr>
          <w:noProof/>
          <w:lang w:val="tr-TR"/>
        </w:rPr>
        <w:drawing>
          <wp:anchor distT="0" distB="0" distL="114300" distR="114300" simplePos="0" relativeHeight="251661824" behindDoc="0" locked="0" layoutInCell="1" allowOverlap="1" wp14:anchorId="542B02CD" wp14:editId="111755C1">
            <wp:simplePos x="0" y="0"/>
            <wp:positionH relativeFrom="column">
              <wp:posOffset>-55880</wp:posOffset>
            </wp:positionH>
            <wp:positionV relativeFrom="paragraph">
              <wp:posOffset>118110</wp:posOffset>
            </wp:positionV>
            <wp:extent cx="3027045" cy="1487805"/>
            <wp:effectExtent l="0" t="0" r="1905" b="0"/>
            <wp:wrapSquare wrapText="bothSides"/>
            <wp:docPr id="983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130D" w:rsidRPr="008D130D" w:rsidRDefault="008D130D" w:rsidP="003F60A4">
      <w:pPr>
        <w:spacing w:line="360" w:lineRule="auto"/>
        <w:jc w:val="both"/>
        <w:rPr>
          <w:bCs/>
          <w:noProof/>
          <w:lang w:val="tr-TR"/>
        </w:rPr>
      </w:pPr>
    </w:p>
    <w:p w:rsidR="008D130D" w:rsidRPr="008D130D" w:rsidRDefault="008D130D" w:rsidP="003F60A4">
      <w:pPr>
        <w:spacing w:line="360" w:lineRule="auto"/>
        <w:jc w:val="both"/>
        <w:rPr>
          <w:bCs/>
          <w:noProof/>
          <w:lang w:val="tr-TR"/>
        </w:rPr>
      </w:pPr>
    </w:p>
    <w:p w:rsidR="008D130D" w:rsidRPr="008D130D" w:rsidRDefault="008D130D" w:rsidP="003F60A4">
      <w:pPr>
        <w:spacing w:line="360" w:lineRule="auto"/>
        <w:jc w:val="both"/>
        <w:rPr>
          <w:bCs/>
          <w:noProof/>
          <w:lang w:val="tr-TR"/>
        </w:rPr>
      </w:pPr>
    </w:p>
    <w:p w:rsidR="008D130D" w:rsidRPr="008D130D" w:rsidRDefault="008D130D" w:rsidP="003F60A4">
      <w:pPr>
        <w:spacing w:line="360" w:lineRule="auto"/>
        <w:jc w:val="both"/>
        <w:rPr>
          <w:bCs/>
          <w:noProof/>
          <w:lang w:val="tr-TR"/>
        </w:rPr>
      </w:pPr>
    </w:p>
    <w:p w:rsidR="008D130D" w:rsidRDefault="008D130D" w:rsidP="003F60A4">
      <w:pPr>
        <w:spacing w:line="360" w:lineRule="auto"/>
        <w:jc w:val="both"/>
        <w:rPr>
          <w:b/>
          <w:bCs/>
          <w:noProof/>
          <w:lang w:val="tr-TR"/>
        </w:rPr>
      </w:pPr>
    </w:p>
    <w:p w:rsidR="008D130D" w:rsidRDefault="008D130D" w:rsidP="003F60A4">
      <w:pPr>
        <w:spacing w:line="360" w:lineRule="auto"/>
        <w:jc w:val="both"/>
        <w:rPr>
          <w:b/>
          <w:bCs/>
          <w:noProof/>
          <w:lang w:val="tr-TR"/>
        </w:rPr>
      </w:pPr>
    </w:p>
    <w:p w:rsidR="008D130D" w:rsidRPr="008D130D" w:rsidRDefault="005D4884" w:rsidP="003F60A4">
      <w:pPr>
        <w:spacing w:line="360" w:lineRule="auto"/>
        <w:jc w:val="both"/>
        <w:rPr>
          <w:b/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1su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9.81x0.8x1.2x2=18.83kN</m:t>
          </m:r>
        </m:oMath>
      </m:oMathPara>
    </w:p>
    <w:p w:rsidR="008D130D" w:rsidRPr="008D130D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1yağ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7.85x0.8x1.2x2=15.07kN</m:t>
          </m:r>
        </m:oMath>
      </m:oMathPara>
    </w:p>
    <w:p w:rsidR="008D130D" w:rsidRPr="008D130D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den>
          </m:f>
          <m:r>
            <w:rPr>
              <w:rFonts w:ascii="Cambria Math" w:hAnsi="Cambria Math"/>
              <w:noProof/>
              <w:lang w:val="tr-TR"/>
            </w:rPr>
            <m:t>X1.2=0.6</m:t>
          </m:r>
        </m:oMath>
      </m:oMathPara>
    </w:p>
    <w:p w:rsidR="008D130D" w:rsidRPr="00747362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2su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lang w:val="tr-TR"/>
            </w:rPr>
            <m:t>x9.81x1.2x1.2x2=14.13kN</m:t>
          </m:r>
        </m:oMath>
      </m:oMathPara>
    </w:p>
    <w:p w:rsidR="00747362" w:rsidRPr="00747362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2yağ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den>
          </m:f>
          <m:r>
            <w:rPr>
              <w:rFonts w:ascii="Cambria Math" w:hAnsi="Cambria Math"/>
              <w:noProof/>
              <w:lang w:val="tr-TR"/>
            </w:rPr>
            <m:t>x7.85x1.2x1.2x2=11.30kN</m:t>
          </m:r>
        </m:oMath>
      </m:oMathPara>
    </w:p>
    <w:p w:rsidR="00747362" w:rsidRPr="008D130D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3</m:t>
              </m:r>
            </m:den>
          </m:f>
          <m:r>
            <w:rPr>
              <w:rFonts w:ascii="Cambria Math" w:hAnsi="Cambria Math"/>
              <w:noProof/>
              <w:lang w:val="tr-TR"/>
            </w:rPr>
            <m:t>x1.2=0.8</m:t>
          </m:r>
        </m:oMath>
      </m:oMathPara>
    </w:p>
    <w:p w:rsidR="008D130D" w:rsidRPr="00747362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3su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noProof/>
              <w:lang w:val="tr-TR"/>
            </w:rPr>
            <m:t>x9.81x0.9x0.9x2=7.95kN</m:t>
          </m:r>
        </m:oMath>
      </m:oMathPara>
    </w:p>
    <w:p w:rsidR="00747362" w:rsidRPr="00747362" w:rsidRDefault="005D4884" w:rsidP="003F60A4">
      <w:pPr>
        <w:spacing w:line="360" w:lineRule="auto"/>
        <w:jc w:val="both"/>
        <w:rPr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3yağ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den>
          </m:f>
          <m:r>
            <w:rPr>
              <w:rFonts w:ascii="Cambria Math" w:hAnsi="Cambria Math"/>
              <w:noProof/>
              <w:lang w:val="tr-TR"/>
            </w:rPr>
            <m:t>x7.85x0.9x0.9x2=6.38kN</m:t>
          </m:r>
        </m:oMath>
      </m:oMathPara>
    </w:p>
    <w:p w:rsidR="00747362" w:rsidRPr="00747362" w:rsidRDefault="005D4884" w:rsidP="003F60A4">
      <w:pPr>
        <w:spacing w:line="360" w:lineRule="auto"/>
        <w:jc w:val="both"/>
        <w:rPr>
          <w:b/>
          <w:bCs/>
          <w:noProof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sSubPr>
            <m:e>
              <m:r>
                <w:rPr>
                  <w:rFonts w:ascii="Cambria Math" w:hAnsi="Cambria Math"/>
                  <w:noProof/>
                  <w:lang w:val="tr-TR"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  <w:lang w:val="tr-TR"/>
                </w:rPr>
                <m:t>3</m:t>
              </m:r>
            </m:sub>
          </m:sSub>
          <m:r>
            <w:rPr>
              <w:rFonts w:ascii="Cambria Math" w:hAnsi="Cambria Math"/>
              <w:noProof/>
              <w:lang w:val="tr-TR"/>
            </w:rPr>
            <m:t>=0.3+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lang w:val="tr-TR"/>
                </w:rPr>
              </m:ctrlPr>
            </m:fPr>
            <m:num>
              <m:r>
                <w:rPr>
                  <w:rFonts w:ascii="Cambria Math" w:hAnsi="Cambria Math"/>
                  <w:noProof/>
                  <w:lang w:val="tr-TR"/>
                </w:rPr>
                <m:t>2</m:t>
              </m:r>
            </m:num>
            <m:den>
              <m:r>
                <w:rPr>
                  <w:rFonts w:ascii="Cambria Math" w:hAnsi="Cambria Math"/>
                  <w:noProof/>
                  <w:lang w:val="tr-TR"/>
                </w:rPr>
                <m:t>3</m:t>
              </m:r>
            </m:den>
          </m:f>
          <m:r>
            <w:rPr>
              <w:rFonts w:ascii="Cambria Math" w:hAnsi="Cambria Math"/>
              <w:noProof/>
              <w:lang w:val="tr-TR"/>
            </w:rPr>
            <m:t>x0.9=0.9</m:t>
          </m:r>
        </m:oMath>
      </m:oMathPara>
    </w:p>
    <w:p w:rsidR="00F90474" w:rsidRDefault="008D130D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  <w:r w:rsidRPr="008D130D">
        <w:rPr>
          <w:b/>
          <w:bCs/>
          <w:noProof/>
          <w:lang w:val="tr-TR"/>
        </w:rPr>
        <w:br/>
      </w:r>
    </w:p>
    <w:p w:rsidR="00F90474" w:rsidRDefault="00854183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  <w:r w:rsidRPr="00854183">
        <w:rPr>
          <w:rFonts w:ascii="Tahoma" w:hAnsi="Tahoma" w:cs="Tahoma"/>
          <w:b/>
          <w:bCs/>
          <w:position w:val="-4"/>
          <w:sz w:val="16"/>
          <w:szCs w:val="16"/>
          <w:lang w:val="tr-TR"/>
        </w:rPr>
        <w:object w:dxaOrig="180" w:dyaOrig="279">
          <v:shape id="_x0000_i1026" type="#_x0000_t75" style="width:9.25pt;height:13.85pt" o:ole="">
            <v:imagedata r:id="rId14" o:title=""/>
          </v:shape>
          <o:OLEObject Type="Embed" ProgID="Equation.DSMT4" ShapeID="_x0000_i1026" DrawAspect="Content" ObjectID="_1425380210" r:id="rId22"/>
        </w:object>
      </w:r>
    </w:p>
    <w:p w:rsidR="00747362" w:rsidRDefault="00747362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747362" w:rsidRDefault="00747362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747362" w:rsidRPr="00747362" w:rsidRDefault="005D4884" w:rsidP="00747362">
      <w:pPr>
        <w:spacing w:line="360" w:lineRule="auto"/>
        <w:contextualSpacing/>
        <w:jc w:val="both"/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M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A</m:t>
                  </m:r>
                </m:sub>
              </m:sSub>
            </m:e>
          </m:nary>
          <m:r>
            <w:rPr>
              <w:rFonts w:ascii="Cambria Math" w:hAnsi="Cambria Math" w:cs="Tahoma"/>
              <w:lang w:val="tr-TR"/>
            </w:rPr>
            <m:t>=0;su için</m:t>
          </m:r>
        </m:oMath>
      </m:oMathPara>
    </w:p>
    <w:p w:rsidR="00747362" w:rsidRPr="00747362" w:rsidRDefault="005D4884" w:rsidP="00747362">
      <w:pPr>
        <w:spacing w:line="360" w:lineRule="auto"/>
        <w:contextualSpacing/>
        <w:jc w:val="both"/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su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+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su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-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su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</m:t>
              </m:r>
            </m:sub>
          </m:sSub>
          <m:r>
            <w:rPr>
              <w:rFonts w:ascii="Cambria Math" w:hAnsi="Cambria Math" w:cs="Tahoma"/>
              <w:lang w:val="tr-TR"/>
            </w:rPr>
            <m:t>-1.2xF=0</m:t>
          </m:r>
        </m:oMath>
      </m:oMathPara>
    </w:p>
    <w:p w:rsidR="00747362" w:rsidRPr="00747362" w:rsidRDefault="005D4884" w:rsidP="00747362">
      <w:pPr>
        <w:spacing w:line="360" w:lineRule="auto"/>
        <w:contextualSpacing/>
        <w:jc w:val="both"/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F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su</m:t>
              </m:r>
            </m:sub>
          </m:sSub>
          <m:r>
            <w:rPr>
              <w:rFonts w:ascii="Cambria Math" w:hAnsi="Cambria Math" w:cs="Tahoma"/>
              <w:lang w:val="tr-TR"/>
            </w:rPr>
            <m:t>=12.85kN</m:t>
          </m:r>
        </m:oMath>
      </m:oMathPara>
    </w:p>
    <w:p w:rsidR="00747362" w:rsidRPr="00747362" w:rsidRDefault="005D4884" w:rsidP="00747362">
      <w:pPr>
        <w:spacing w:line="360" w:lineRule="auto"/>
        <w:contextualSpacing/>
        <w:jc w:val="both"/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 w:cs="Tahoma"/>
                      <w:bCs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M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A</m:t>
                  </m:r>
                </m:sub>
              </m:sSub>
            </m:e>
          </m:nary>
          <m:r>
            <w:rPr>
              <w:rFonts w:ascii="Cambria Math" w:hAnsi="Cambria Math" w:cs="Tahoma"/>
              <w:lang w:val="tr-TR"/>
            </w:rPr>
            <m:t>=0;yağ için</m:t>
          </m:r>
        </m:oMath>
      </m:oMathPara>
    </w:p>
    <w:p w:rsidR="00B047A6" w:rsidRPr="00C44DD3" w:rsidRDefault="005D4884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yağ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+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yağ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-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yağ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l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</m:t>
              </m:r>
            </m:sub>
          </m:sSub>
          <m:r>
            <w:rPr>
              <w:rFonts w:ascii="Cambria Math" w:hAnsi="Cambria Math" w:cs="Tahoma"/>
              <w:lang w:val="tr-TR"/>
            </w:rPr>
            <m:t>-1.2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F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lang w:val="tr-TR"/>
            </w:rPr>
            <m:t>=0</m:t>
          </m:r>
        </m:oMath>
      </m:oMathPara>
    </w:p>
    <w:p w:rsidR="00B047A6" w:rsidRPr="00C44DD3" w:rsidRDefault="005D4884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F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lang w:val="tr-TR"/>
            </w:rPr>
            <m:t>=10.28kN</m:t>
          </m:r>
        </m:oMath>
      </m:oMathPara>
    </w:p>
    <w:p w:rsidR="00930BD4" w:rsidRDefault="00930BD4" w:rsidP="003F60A4">
      <w:pPr>
        <w:spacing w:line="360" w:lineRule="auto"/>
        <w:jc w:val="both"/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E06F71" w:rsidRPr="00BF5CD3" w:rsidRDefault="002C7757" w:rsidP="003F60A4">
      <w:pPr>
        <w:spacing w:line="360" w:lineRule="auto"/>
        <w:jc w:val="both"/>
        <w:rPr>
          <w:rFonts w:ascii="Tahoma" w:hAnsi="Tahoma" w:cs="Tahoma"/>
          <w:i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 xml:space="preserve">Soru </w:t>
      </w:r>
      <w:proofErr w:type="gramStart"/>
      <w:r>
        <w:rPr>
          <w:rFonts w:ascii="Tahoma" w:hAnsi="Tahoma" w:cs="Tahoma"/>
          <w:b/>
          <w:bCs/>
          <w:sz w:val="16"/>
          <w:szCs w:val="16"/>
          <w:lang w:val="tr-TR"/>
        </w:rPr>
        <w:t>4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 w:rsidR="00A13081">
        <w:rPr>
          <w:rFonts w:ascii="Tahoma" w:hAnsi="Tahoma" w:cs="Tahoma"/>
          <w:b/>
          <w:bCs/>
          <w:sz w:val="16"/>
          <w:szCs w:val="16"/>
          <w:lang w:val="tr-TR"/>
        </w:rPr>
        <w:t xml:space="preserve"> </w:t>
      </w:r>
      <w:r w:rsidR="00BF5CD3" w:rsidRPr="00BF5CD3">
        <w:rPr>
          <w:rFonts w:ascii="Tahoma" w:hAnsi="Tahoma" w:cs="Tahoma"/>
          <w:bCs/>
          <w:sz w:val="16"/>
          <w:szCs w:val="16"/>
          <w:lang w:val="tr-TR"/>
        </w:rPr>
        <w:t>Şe</w:t>
      </w:r>
      <w:r w:rsidR="00BF5CD3">
        <w:rPr>
          <w:rFonts w:ascii="Tahoma" w:hAnsi="Tahoma" w:cs="Tahoma"/>
          <w:bCs/>
          <w:sz w:val="16"/>
          <w:szCs w:val="16"/>
          <w:lang w:val="tr-TR"/>
        </w:rPr>
        <w:t>kilde</w:t>
      </w:r>
      <w:proofErr w:type="gramEnd"/>
      <w:r w:rsidR="00BF5CD3">
        <w:rPr>
          <w:rFonts w:ascii="Tahoma" w:hAnsi="Tahoma" w:cs="Tahoma"/>
          <w:bCs/>
          <w:sz w:val="16"/>
          <w:szCs w:val="16"/>
          <w:lang w:val="tr-TR"/>
        </w:rPr>
        <w:t xml:space="preserve"> görülen A noktasından mafsallı dikdörtgen AB kapağı</w:t>
      </w:r>
      <w:r w:rsidR="00BC2F80">
        <w:rPr>
          <w:rFonts w:ascii="Tahoma" w:hAnsi="Tahoma" w:cs="Tahoma"/>
          <w:bCs/>
          <w:sz w:val="16"/>
          <w:szCs w:val="16"/>
          <w:lang w:val="tr-TR"/>
        </w:rPr>
        <w:t xml:space="preserve">nın genişliği 4 m, ağırlığı 392.4 </w:t>
      </w:r>
      <w:proofErr w:type="spellStart"/>
      <w:r w:rsidR="00BC2F80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 w:rsidR="00BC2F80">
        <w:rPr>
          <w:rFonts w:ascii="Tahoma" w:hAnsi="Tahoma" w:cs="Tahoma"/>
          <w:bCs/>
          <w:sz w:val="16"/>
          <w:szCs w:val="16"/>
          <w:lang w:val="tr-TR"/>
        </w:rPr>
        <w:t>’</w:t>
      </w:r>
      <w:r w:rsidR="00BF5CD3">
        <w:rPr>
          <w:rFonts w:ascii="Tahoma" w:hAnsi="Tahoma" w:cs="Tahoma"/>
          <w:bCs/>
          <w:sz w:val="16"/>
          <w:szCs w:val="16"/>
          <w:lang w:val="tr-TR"/>
        </w:rPr>
        <w:t xml:space="preserve"> dur. Kapağın kendiliğinden açılmaması için </w:t>
      </w:r>
      <w:r w:rsidR="00BC2F80">
        <w:rPr>
          <w:rFonts w:ascii="Tahoma" w:hAnsi="Tahoma" w:cs="Tahoma"/>
          <w:bCs/>
          <w:sz w:val="16"/>
          <w:szCs w:val="16"/>
          <w:lang w:val="tr-TR"/>
        </w:rPr>
        <w:t>memba tarafındaki</w:t>
      </w:r>
      <w:r w:rsidR="00BF5CD3">
        <w:rPr>
          <w:rFonts w:ascii="Tahoma" w:hAnsi="Tahoma" w:cs="Tahoma"/>
          <w:bCs/>
          <w:sz w:val="16"/>
          <w:szCs w:val="16"/>
          <w:lang w:val="tr-TR"/>
        </w:rPr>
        <w:t xml:space="preserve"> “h” su derinliği ne olmalıdır.  Sonuç: h</w:t>
      </w:r>
      <w:r w:rsidR="00BF5CD3">
        <w:rPr>
          <w:rFonts w:ascii="Tahoma" w:hAnsi="Tahoma" w:cs="Tahoma"/>
          <w:bCs/>
          <w:sz w:val="16"/>
          <w:szCs w:val="16"/>
          <w:vertAlign w:val="subscript"/>
          <w:lang w:val="tr-TR"/>
        </w:rPr>
        <w:t>max</w:t>
      </w:r>
      <w:r w:rsidR="00BF5CD3">
        <w:rPr>
          <w:rFonts w:ascii="Tahoma" w:hAnsi="Tahoma" w:cs="Tahoma"/>
          <w:bCs/>
          <w:sz w:val="16"/>
          <w:szCs w:val="16"/>
          <w:lang w:val="tr-TR"/>
        </w:rPr>
        <w:t>=</w:t>
      </w:r>
      <w:proofErr w:type="gramStart"/>
      <w:r w:rsidR="00BF5CD3">
        <w:rPr>
          <w:rFonts w:ascii="Tahoma" w:hAnsi="Tahoma" w:cs="Tahoma"/>
          <w:bCs/>
          <w:sz w:val="16"/>
          <w:szCs w:val="16"/>
          <w:lang w:val="tr-TR"/>
        </w:rPr>
        <w:t>5.5</w:t>
      </w:r>
      <w:proofErr w:type="gramEnd"/>
      <w:r w:rsidR="00BF5CD3">
        <w:rPr>
          <w:rFonts w:ascii="Tahoma" w:hAnsi="Tahoma" w:cs="Tahoma"/>
          <w:bCs/>
          <w:sz w:val="16"/>
          <w:szCs w:val="16"/>
          <w:lang w:val="tr-TR"/>
        </w:rPr>
        <w:t xml:space="preserve"> m</w:t>
      </w:r>
      <w:r w:rsidR="000C17C4">
        <w:rPr>
          <w:rFonts w:ascii="Tahoma" w:hAnsi="Tahoma" w:cs="Tahoma"/>
          <w:bCs/>
          <w:sz w:val="16"/>
          <w:szCs w:val="16"/>
          <w:lang w:val="tr-TR"/>
        </w:rPr>
        <w:t xml:space="preserve"> </w:t>
      </w:r>
    </w:p>
    <w:p w:rsidR="003B3C7A" w:rsidRDefault="00CF5B43" w:rsidP="004F6081">
      <w:pPr>
        <w:spacing w:line="360" w:lineRule="auto"/>
        <w:jc w:val="center"/>
      </w:pPr>
      <w:r>
        <w:rPr>
          <w:noProof/>
          <w:lang w:val="tr-TR"/>
        </w:rPr>
        <w:drawing>
          <wp:inline distT="0" distB="0" distL="0" distR="0">
            <wp:extent cx="2038985" cy="1016635"/>
            <wp:effectExtent l="0" t="0" r="0" b="0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98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2DAA" w:rsidRDefault="00252DAA" w:rsidP="00252DAA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4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252DAA" w:rsidRDefault="00CF5B43" w:rsidP="00252DAA">
      <w:pPr>
        <w:spacing w:line="360" w:lineRule="auto"/>
      </w:pPr>
      <w:r>
        <w:rPr>
          <w:noProof/>
          <w:lang w:val="tr-TR"/>
        </w:rPr>
        <w:drawing>
          <wp:inline distT="0" distB="0" distL="0" distR="0">
            <wp:extent cx="4816475" cy="1476375"/>
            <wp:effectExtent l="0" t="0" r="3175" b="9525"/>
            <wp:docPr id="27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DD3" w:rsidRPr="00C44DD3" w:rsidRDefault="005D4884" w:rsidP="00252DAA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γ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-2</m:t>
              </m:r>
            </m:e>
          </m:d>
          <m:r>
            <w:rPr>
              <w:rFonts w:ascii="Cambria Math" w:hAnsi="Cambria Math"/>
            </w:rPr>
            <m:t>-γx1=γ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-3</m:t>
              </m:r>
            </m:e>
          </m:d>
        </m:oMath>
      </m:oMathPara>
    </w:p>
    <w:p w:rsidR="00C44DD3" w:rsidRPr="00C44DD3" w:rsidRDefault="005D4884" w:rsidP="00252DAA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γx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-3xγ=γ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-3</m:t>
              </m:r>
            </m:e>
          </m:d>
        </m:oMath>
      </m:oMathPara>
    </w:p>
    <w:p w:rsidR="00C44DD3" w:rsidRPr="00C44DD3" w:rsidRDefault="005D4884" w:rsidP="00252DAA">
      <w:pPr>
        <w:spacing w:line="360" w:lineRule="auto"/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=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γ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d>
                  <m:r>
                    <w:rPr>
                      <w:rFonts w:ascii="Cambria Math" w:hAnsi="Cambria Math"/>
                    </w:rPr>
                    <m:t>x2x4x1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γx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ax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d>
                  <m:r>
                    <w:rPr>
                      <w:rFonts w:ascii="Cambria Math" w:hAnsi="Cambria Math"/>
                    </w:rPr>
                    <m:t>x2x4x1</m:t>
                  </m:r>
                </m:e>
              </m:d>
              <m:r>
                <w:rPr>
                  <w:rFonts w:ascii="Cambria Math" w:hAnsi="Cambria Math"/>
                </w:rPr>
                <m:t>+392.4x1=0</m:t>
              </m:r>
            </m:e>
          </m:nary>
        </m:oMath>
      </m:oMathPara>
    </w:p>
    <w:p w:rsidR="00C44DD3" w:rsidRPr="00C44DD3" w:rsidRDefault="00C44DD3" w:rsidP="00252DAA">
      <w:pPr>
        <w:spacing w:line="360" w:lineRule="auto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x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-3</m:t>
              </m:r>
            </m:e>
          </m:d>
          <m:r>
            <w:rPr>
              <w:rFonts w:ascii="Cambria Math" w:hAnsi="Cambria Math"/>
            </w:rPr>
            <m:t>=5</m:t>
          </m:r>
        </m:oMath>
      </m:oMathPara>
    </w:p>
    <w:p w:rsidR="00C44DD3" w:rsidRPr="00C44DD3" w:rsidRDefault="005D4884" w:rsidP="00252DAA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5.5m</m:t>
          </m:r>
        </m:oMath>
      </m:oMathPara>
    </w:p>
    <w:p w:rsidR="00B047A6" w:rsidRPr="00842856" w:rsidRDefault="00B047A6" w:rsidP="00B047A6">
      <w:pPr>
        <w:spacing w:line="360" w:lineRule="auto"/>
        <w:rPr>
          <w:rFonts w:ascii="Tahoma" w:hAnsi="Tahoma" w:cs="Tahoma"/>
          <w:bCs/>
          <w:sz w:val="16"/>
          <w:szCs w:val="16"/>
          <w:lang w:val="tr-TR"/>
        </w:rPr>
      </w:pPr>
    </w:p>
    <w:p w:rsidR="0095498B" w:rsidRDefault="00294A0E" w:rsidP="00294A0E">
      <w:pPr>
        <w:spacing w:line="360" w:lineRule="auto"/>
        <w:jc w:val="both"/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5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>
        <w:rPr>
          <w:rFonts w:ascii="Tahoma" w:hAnsi="Tahoma" w:cs="Tahoma"/>
          <w:b/>
          <w:bCs/>
          <w:sz w:val="16"/>
          <w:szCs w:val="16"/>
          <w:lang w:val="tr-TR"/>
        </w:rPr>
        <w:tab/>
      </w:r>
      <w:r w:rsidRPr="00294A0E">
        <w:rPr>
          <w:rFonts w:ascii="Tahoma" w:hAnsi="Tahoma" w:cs="Tahoma"/>
          <w:bCs/>
          <w:sz w:val="16"/>
          <w:szCs w:val="16"/>
          <w:lang w:val="tr-TR"/>
        </w:rPr>
        <w:t>Şekildeki</w:t>
      </w:r>
      <w:r>
        <w:rPr>
          <w:rFonts w:ascii="Tahoma" w:hAnsi="Tahoma" w:cs="Tahoma"/>
          <w:bCs/>
          <w:sz w:val="16"/>
          <w:szCs w:val="16"/>
          <w:lang w:val="tr-TR"/>
        </w:rPr>
        <w:t xml:space="preserve"> dikdörtgen kapak sisteminde; </w:t>
      </w:r>
    </w:p>
    <w:p w:rsidR="00294A0E" w:rsidRPr="00294A0E" w:rsidRDefault="00294A0E" w:rsidP="00294A0E">
      <w:pPr>
        <w:numPr>
          <w:ilvl w:val="0"/>
          <w:numId w:val="18"/>
        </w:numPr>
        <w:spacing w:line="360" w:lineRule="auto"/>
        <w:jc w:val="both"/>
        <w:rPr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Kapağa gelen basınç kuvvetini ve tatbik noktasını,</w:t>
      </w:r>
    </w:p>
    <w:p w:rsidR="00294A0E" w:rsidRPr="00294A0E" w:rsidRDefault="00294A0E" w:rsidP="00294A0E">
      <w:pPr>
        <w:numPr>
          <w:ilvl w:val="0"/>
          <w:numId w:val="18"/>
        </w:numPr>
        <w:spacing w:line="360" w:lineRule="auto"/>
        <w:jc w:val="both"/>
        <w:rPr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A ve B noktalarındaki reaksiyon kuvvetini bulunuz.</w:t>
      </w:r>
    </w:p>
    <w:p w:rsidR="00294A0E" w:rsidRDefault="00294A0E" w:rsidP="00294A0E">
      <w:pPr>
        <w:spacing w:line="360" w:lineRule="auto"/>
        <w:ind w:left="360"/>
        <w:jc w:val="both"/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 xml:space="preserve">Not: Kapağın şekil düzlemine dik genişlik 5 m dir. A noktasındaki temas yüzeyi cilalıdır. </w:t>
      </w:r>
    </w:p>
    <w:p w:rsidR="00294A0E" w:rsidRDefault="00E12D68" w:rsidP="00E12D68">
      <w:pPr>
        <w:spacing w:line="360" w:lineRule="auto"/>
        <w:jc w:val="both"/>
        <w:rPr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onuç:</w:t>
      </w:r>
      <w:r>
        <w:rPr>
          <w:rFonts w:ascii="Tahoma" w:hAnsi="Tahoma" w:cs="Tahoma"/>
          <w:bCs/>
          <w:sz w:val="16"/>
          <w:szCs w:val="16"/>
          <w:lang w:val="tr-TR"/>
        </w:rPr>
        <w:tab/>
        <w:t>a</w:t>
      </w:r>
      <w:proofErr w:type="gramStart"/>
      <w:r>
        <w:rPr>
          <w:rFonts w:ascii="Tahoma" w:hAnsi="Tahoma" w:cs="Tahoma"/>
          <w:bCs/>
          <w:sz w:val="16"/>
          <w:szCs w:val="16"/>
          <w:lang w:val="tr-TR"/>
        </w:rPr>
        <w:t>)</w:t>
      </w:r>
      <w:proofErr w:type="gramEnd"/>
      <w:r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294A0E">
        <w:rPr>
          <w:rFonts w:ascii="Tahoma" w:hAnsi="Tahoma" w:cs="Tahoma"/>
          <w:bCs/>
          <w:sz w:val="16"/>
          <w:szCs w:val="16"/>
          <w:lang w:val="tr-TR"/>
        </w:rPr>
        <w:t>F</w:t>
      </w:r>
      <w:r w:rsidR="00294A0E">
        <w:rPr>
          <w:rFonts w:ascii="Tahoma" w:hAnsi="Tahoma" w:cs="Tahoma"/>
          <w:bCs/>
          <w:sz w:val="16"/>
          <w:szCs w:val="16"/>
          <w:vertAlign w:val="subscript"/>
          <w:lang w:val="tr-TR"/>
        </w:rPr>
        <w:t>su</w:t>
      </w:r>
      <w:proofErr w:type="spellEnd"/>
      <w:r>
        <w:rPr>
          <w:rFonts w:ascii="Tahoma" w:hAnsi="Tahoma" w:cs="Tahoma"/>
          <w:bCs/>
          <w:sz w:val="16"/>
          <w:szCs w:val="16"/>
          <w:lang w:val="tr-TR"/>
        </w:rPr>
        <w:t xml:space="preserve">=5886 </w:t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 w:rsidR="00294A0E">
        <w:rPr>
          <w:rFonts w:ascii="Tahoma" w:hAnsi="Tahoma" w:cs="Tahoma"/>
          <w:bCs/>
          <w:sz w:val="16"/>
          <w:szCs w:val="16"/>
          <w:lang w:val="tr-TR"/>
        </w:rPr>
        <w:t>,</w:t>
      </w:r>
      <w:r w:rsidR="00294A0E">
        <w:rPr>
          <w:rFonts w:ascii="Tahoma" w:hAnsi="Tahoma" w:cs="Tahoma"/>
          <w:bCs/>
          <w:sz w:val="16"/>
          <w:szCs w:val="16"/>
          <w:lang w:val="tr-TR"/>
        </w:rPr>
        <w:tab/>
        <w:t xml:space="preserve"> B noktasından tatbik noktası, </w:t>
      </w:r>
      <w:r w:rsidR="00294A0E">
        <w:rPr>
          <w:rFonts w:ascii="Tahoma" w:hAnsi="Tahoma" w:cs="Tahoma"/>
          <w:bCs/>
          <w:sz w:val="16"/>
          <w:szCs w:val="16"/>
          <w:lang w:val="tr-TR"/>
        </w:rPr>
        <w:tab/>
      </w:r>
      <w:r w:rsidR="006160EA">
        <w:rPr>
          <w:lang w:val="tr-TR"/>
        </w:rPr>
        <w:t>4.5</w:t>
      </w:r>
      <w:r w:rsidR="00294A0E">
        <w:rPr>
          <w:lang w:val="tr-TR"/>
        </w:rPr>
        <w:t>8 m</w:t>
      </w:r>
    </w:p>
    <w:p w:rsidR="00294A0E" w:rsidRPr="00E12D68" w:rsidRDefault="00294A0E" w:rsidP="00294A0E">
      <w:pPr>
        <w:numPr>
          <w:ilvl w:val="0"/>
          <w:numId w:val="19"/>
        </w:numPr>
        <w:spacing w:line="360" w:lineRule="auto"/>
        <w:jc w:val="both"/>
        <w:rPr>
          <w:sz w:val="16"/>
          <w:lang w:val="tr-TR"/>
        </w:rPr>
      </w:pPr>
      <w:r w:rsidRPr="00E12D68">
        <w:rPr>
          <w:sz w:val="16"/>
          <w:lang w:val="tr-TR"/>
        </w:rPr>
        <w:t>H</w:t>
      </w:r>
      <w:r w:rsidRPr="00E12D68">
        <w:rPr>
          <w:sz w:val="16"/>
          <w:vertAlign w:val="subscript"/>
          <w:lang w:val="tr-TR"/>
        </w:rPr>
        <w:t>A</w:t>
      </w:r>
      <w:r w:rsidR="00E12D68">
        <w:rPr>
          <w:sz w:val="16"/>
          <w:lang w:val="tr-TR"/>
        </w:rPr>
        <w:t>=</w:t>
      </w:r>
      <w:proofErr w:type="gramStart"/>
      <w:r w:rsidR="00E12D68">
        <w:rPr>
          <w:sz w:val="16"/>
          <w:lang w:val="tr-TR"/>
        </w:rPr>
        <w:t>4495.92</w:t>
      </w:r>
      <w:proofErr w:type="gramEnd"/>
      <w:r w:rsidR="00E12D68">
        <w:rPr>
          <w:sz w:val="16"/>
          <w:lang w:val="tr-TR"/>
        </w:rPr>
        <w:t xml:space="preserve"> </w:t>
      </w:r>
      <w:proofErr w:type="spellStart"/>
      <w:r w:rsidR="00E12D68">
        <w:rPr>
          <w:sz w:val="16"/>
          <w:lang w:val="tr-TR"/>
        </w:rPr>
        <w:t>kN</w:t>
      </w:r>
      <w:proofErr w:type="spellEnd"/>
      <w:r w:rsidRPr="00E12D68">
        <w:rPr>
          <w:sz w:val="16"/>
          <w:lang w:val="tr-TR"/>
        </w:rPr>
        <w:tab/>
        <w:t>H</w:t>
      </w:r>
      <w:r w:rsidRPr="00E12D68">
        <w:rPr>
          <w:sz w:val="16"/>
          <w:vertAlign w:val="subscript"/>
          <w:lang w:val="tr-TR"/>
        </w:rPr>
        <w:t>B</w:t>
      </w:r>
      <w:r w:rsidR="00E12D68">
        <w:rPr>
          <w:sz w:val="16"/>
          <w:lang w:val="tr-TR"/>
        </w:rPr>
        <w:t xml:space="preserve">=-212.88 </w:t>
      </w:r>
      <w:proofErr w:type="spellStart"/>
      <w:r w:rsidR="00E12D68">
        <w:rPr>
          <w:sz w:val="16"/>
          <w:lang w:val="tr-TR"/>
        </w:rPr>
        <w:t>kN</w:t>
      </w:r>
      <w:proofErr w:type="spellEnd"/>
      <w:r w:rsidR="00E91D1E" w:rsidRPr="00E12D68">
        <w:rPr>
          <w:sz w:val="16"/>
          <w:lang w:val="tr-TR"/>
        </w:rPr>
        <w:t>,</w:t>
      </w:r>
      <w:r w:rsidR="00E91D1E" w:rsidRPr="00E12D68">
        <w:rPr>
          <w:sz w:val="16"/>
          <w:lang w:val="tr-TR"/>
        </w:rPr>
        <w:tab/>
        <w:t>V</w:t>
      </w:r>
      <w:r w:rsidR="00E91D1E" w:rsidRPr="00E12D68">
        <w:rPr>
          <w:sz w:val="16"/>
          <w:vertAlign w:val="subscript"/>
          <w:lang w:val="tr-TR"/>
        </w:rPr>
        <w:t>B</w:t>
      </w:r>
      <w:r w:rsidR="00E12D68">
        <w:rPr>
          <w:sz w:val="16"/>
          <w:lang w:val="tr-TR"/>
        </w:rPr>
        <w:t xml:space="preserve">=3531.60 </w:t>
      </w:r>
      <w:proofErr w:type="spellStart"/>
      <w:r w:rsidR="00E12D68">
        <w:rPr>
          <w:sz w:val="16"/>
          <w:lang w:val="tr-TR"/>
        </w:rPr>
        <w:t>kN</w:t>
      </w:r>
      <w:proofErr w:type="spellEnd"/>
      <w:r w:rsidR="00E91D1E" w:rsidRPr="00E12D68">
        <w:rPr>
          <w:sz w:val="16"/>
          <w:lang w:val="tr-TR"/>
        </w:rPr>
        <w:t xml:space="preserve"> </w:t>
      </w:r>
    </w:p>
    <w:p w:rsidR="00ED1374" w:rsidRDefault="00ED1374" w:rsidP="00ED1374">
      <w:pPr>
        <w:spacing w:line="360" w:lineRule="auto"/>
        <w:jc w:val="both"/>
        <w:rPr>
          <w:lang w:val="tr-TR"/>
        </w:rPr>
      </w:pPr>
    </w:p>
    <w:p w:rsidR="00ED1374" w:rsidRDefault="00CF5B43" w:rsidP="00790CE5">
      <w:pPr>
        <w:spacing w:line="360" w:lineRule="auto"/>
      </w:pPr>
      <w:r>
        <w:rPr>
          <w:noProof/>
          <w:lang w:val="tr-TR"/>
        </w:rPr>
        <w:lastRenderedPageBreak/>
        <w:drawing>
          <wp:inline distT="0" distB="0" distL="0" distR="0">
            <wp:extent cx="2334260" cy="1346200"/>
            <wp:effectExtent l="0" t="0" r="8890" b="6350"/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26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0EA" w:rsidRDefault="006160EA" w:rsidP="003A2261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3A2261" w:rsidRDefault="003A2261" w:rsidP="003A2261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5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3A2261" w:rsidRDefault="00CF5B43" w:rsidP="00790CE5">
      <w:pPr>
        <w:spacing w:line="360" w:lineRule="auto"/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3197860" cy="1743710"/>
            <wp:effectExtent l="0" t="0" r="2540" b="8890"/>
            <wp:docPr id="3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860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5C0D" w:rsidRPr="00B1334A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γ</m:t>
              </m:r>
            </m:e>
            <m:sub>
              <m:r>
                <w:rPr>
                  <w:rFonts w:ascii="Cambria Math" w:hAnsi="Cambria Math"/>
                  <w:noProof/>
                </w:rPr>
                <m:t>su</m:t>
              </m:r>
            </m:sub>
          </m:sSub>
          <m:r>
            <w:rPr>
              <w:rFonts w:ascii="Cambria Math" w:hAnsi="Cambria Math"/>
              <w:noProof/>
            </w:rPr>
            <m:t>x9x8x5=3531.60kN</m:t>
          </m:r>
        </m:oMath>
      </m:oMathPara>
    </w:p>
    <w:p w:rsidR="00B1334A" w:rsidRPr="00B1334A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</w:rPr>
                <m:t>2</m:t>
              </m:r>
            </m:den>
          </m:f>
          <m:r>
            <w:rPr>
              <w:rFonts w:ascii="Cambria Math" w:hAnsi="Cambria Math"/>
              <w:noProof/>
            </w:rPr>
            <m:t>x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γ</m:t>
              </m:r>
            </m:e>
            <m:sub>
              <m:r>
                <w:rPr>
                  <w:rFonts w:ascii="Cambria Math" w:hAnsi="Cambria Math"/>
                  <w:noProof/>
                </w:rPr>
                <m:t>su</m:t>
              </m:r>
            </m:sub>
          </m:sSub>
          <m:r>
            <w:rPr>
              <w:rFonts w:ascii="Cambria Math" w:hAnsi="Cambria Math"/>
              <w:noProof/>
            </w:rPr>
            <m:t>x8x6x5=1177.20kN</m:t>
          </m:r>
        </m:oMath>
      </m:oMathPara>
    </w:p>
    <w:p w:rsidR="00B1334A" w:rsidRPr="00B1334A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γ</m:t>
              </m:r>
            </m:e>
            <m:sub>
              <m:r>
                <w:rPr>
                  <w:rFonts w:ascii="Cambria Math" w:hAnsi="Cambria Math"/>
                  <w:noProof/>
                </w:rPr>
                <m:t>su</m:t>
              </m:r>
            </m:sub>
          </m:sSub>
          <m:r>
            <w:rPr>
              <w:rFonts w:ascii="Cambria Math" w:hAnsi="Cambria Math"/>
              <w:noProof/>
            </w:rPr>
            <m:t>x6x9x5=2648.70kN</m:t>
          </m:r>
        </m:oMath>
      </m:oMathPara>
    </w:p>
    <w:p w:rsidR="00B1334A" w:rsidRPr="00B1334A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</w:rPr>
                <m:t>2</m:t>
              </m:r>
            </m:den>
          </m:f>
          <m:r>
            <w:rPr>
              <w:rFonts w:ascii="Cambria Math" w:hAnsi="Cambria Math"/>
              <w:noProof/>
            </w:rPr>
            <m:t>x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γ</m:t>
              </m:r>
            </m:e>
            <m:sub>
              <m:r>
                <w:rPr>
                  <w:rFonts w:ascii="Cambria Math" w:hAnsi="Cambria Math"/>
                  <w:noProof/>
                </w:rPr>
                <m:t>su</m:t>
              </m:r>
            </m:sub>
          </m:sSub>
          <m:r>
            <w:rPr>
              <w:rFonts w:ascii="Cambria Math" w:hAnsi="Cambria Math"/>
              <w:noProof/>
            </w:rPr>
            <m:t>x6x5x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15-9</m:t>
              </m:r>
            </m:e>
          </m:d>
          <m:r>
            <w:rPr>
              <w:rFonts w:ascii="Cambria Math" w:hAnsi="Cambria Math"/>
              <w:noProof/>
            </w:rPr>
            <m:t>=882.90kN</m:t>
          </m:r>
        </m:oMath>
      </m:oMathPara>
    </w:p>
    <w:p w:rsidR="00C612BA" w:rsidRDefault="00C612BA" w:rsidP="00790CE5">
      <w:pPr>
        <w:spacing w:line="360" w:lineRule="auto"/>
        <w:rPr>
          <w:noProof/>
        </w:rPr>
      </w:pPr>
    </w:p>
    <w:p w:rsidR="00C612BA" w:rsidRDefault="00C612BA" w:rsidP="00790CE5">
      <w:pPr>
        <w:spacing w:line="360" w:lineRule="auto"/>
        <w:rPr>
          <w:noProof/>
        </w:rPr>
      </w:pPr>
      <w:r>
        <w:rPr>
          <w:noProof/>
        </w:rPr>
        <w:t>Her bir kuvvetin B noktasına uzaklığı; (yatay, düşey)</w:t>
      </w:r>
    </w:p>
    <w:p w:rsidR="00B1334A" w:rsidRPr="00B1334A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</w:rPr>
                <m:t>v1</m:t>
              </m:r>
            </m:sub>
          </m:sSub>
          <m:r>
            <w:rPr>
              <w:rFonts w:ascii="Cambria Math" w:hAnsi="Cambria Math"/>
              <w:noProof/>
            </w:rPr>
            <m:t xml:space="preserve">=4m,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</w:rPr>
                <m:t>v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8</m:t>
              </m:r>
            </m:num>
            <m:den>
              <m:r>
                <w:rPr>
                  <w:rFonts w:ascii="Cambria Math" w:hAnsi="Cambria Math"/>
                  <w:noProof/>
                </w:rPr>
                <m:t>3</m:t>
              </m:r>
            </m:den>
          </m:f>
          <m:r>
            <w:rPr>
              <w:rFonts w:ascii="Cambria Math" w:hAnsi="Cambria Math"/>
              <w:noProof/>
            </w:rPr>
            <m:t xml:space="preserve">m, 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</w:rPr>
                <m:t>H1</m:t>
              </m:r>
            </m:sub>
          </m:sSub>
          <m:r>
            <w:rPr>
              <w:rFonts w:ascii="Cambria Math" w:hAnsi="Cambria Math"/>
              <w:noProof/>
            </w:rPr>
            <m:t xml:space="preserve">=3m,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l</m:t>
              </m:r>
            </m:e>
            <m:sub>
              <m:r>
                <w:rPr>
                  <w:rFonts w:ascii="Cambria Math" w:hAnsi="Cambria Math"/>
                  <w:noProof/>
                </w:rPr>
                <m:t>H2</m:t>
              </m:r>
            </m:sub>
          </m:sSub>
          <m:r>
            <w:rPr>
              <w:rFonts w:ascii="Cambria Math" w:hAnsi="Cambria Math"/>
              <w:noProof/>
            </w:rPr>
            <m:t>=2m</m:t>
          </m:r>
        </m:oMath>
      </m:oMathPara>
    </w:p>
    <w:p w:rsidR="00C612BA" w:rsidRDefault="00C612BA" w:rsidP="00790CE5">
      <w:pPr>
        <w:spacing w:line="360" w:lineRule="auto"/>
        <w:rPr>
          <w:noProof/>
        </w:rPr>
      </w:pPr>
    </w:p>
    <w:p w:rsidR="00C612BA" w:rsidRDefault="00C612BA" w:rsidP="00790CE5">
      <w:pPr>
        <w:spacing w:line="360" w:lineRule="auto"/>
        <w:rPr>
          <w:noProof/>
        </w:rPr>
      </w:pPr>
      <w:r>
        <w:rPr>
          <w:noProof/>
        </w:rPr>
        <w:t>Bileşke kuvvet;</w:t>
      </w:r>
    </w:p>
    <w:p w:rsidR="00317045" w:rsidRPr="00317045" w:rsidRDefault="00317045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F=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İ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</w:rPr>
                                <m:t>İ</m:t>
                              </m:r>
                            </m:sub>
                          </m:sSub>
                        </m:e>
                      </m:nary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 xml:space="preserve">  </m:t>
              </m:r>
            </m:e>
          </m:rad>
          <m:r>
            <w:rPr>
              <w:rFonts w:ascii="Cambria Math" w:hAnsi="Cambria Math"/>
              <w:noProof/>
            </w:rPr>
            <m:t xml:space="preserve"> →F=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3531.60+1177.2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2648.70+882.90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e>
          </m:rad>
        </m:oMath>
      </m:oMathPara>
    </w:p>
    <w:p w:rsidR="00317045" w:rsidRPr="00317045" w:rsidRDefault="00317045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F=5886kN</m:t>
          </m:r>
        </m:oMath>
      </m:oMathPara>
    </w:p>
    <w:p w:rsidR="00317045" w:rsidRPr="00317045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Fxy</m:t>
              </m:r>
            </m:e>
            <m:sub>
              <m:r>
                <w:rPr>
                  <w:rFonts w:ascii="Cambria Math" w:hAnsi="Cambria Math"/>
                  <w:noProof/>
                </w:rPr>
                <m:t>m</m:t>
              </m:r>
            </m:sub>
          </m:sSub>
          <m:r>
            <w:rPr>
              <w:rFonts w:ascii="Cambria Math" w:hAnsi="Cambria Math"/>
              <w:noProof/>
            </w:rPr>
            <m:t>=3531.60x4+1177.20x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8</m:t>
              </m:r>
            </m:num>
            <m:den>
              <m:r>
                <w:rPr>
                  <w:rFonts w:ascii="Cambria Math" w:hAnsi="Cambria Math"/>
                  <w:noProof/>
                </w:rPr>
                <m:t>3</m:t>
              </m:r>
            </m:den>
          </m:f>
          <m:r>
            <w:rPr>
              <w:rFonts w:ascii="Cambria Math" w:hAnsi="Cambria Math"/>
              <w:noProof/>
            </w:rPr>
            <m:t>+2648.70x3+882.90x2</m:t>
          </m:r>
        </m:oMath>
      </m:oMathPara>
    </w:p>
    <w:p w:rsidR="00FB1FC5" w:rsidRPr="00317045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m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6977.50</m:t>
              </m:r>
            </m:num>
            <m:den>
              <m:r>
                <w:rPr>
                  <w:rFonts w:ascii="Cambria Math" w:hAnsi="Cambria Math"/>
                  <w:noProof/>
                </w:rPr>
                <m:t>5886</m:t>
              </m:r>
            </m:den>
          </m:f>
          <m:r>
            <w:rPr>
              <w:rFonts w:ascii="Cambria Math" w:hAnsi="Cambria Math"/>
              <w:noProof/>
            </w:rPr>
            <m:t>=4.58m (Kapak boyunca B noktasından uzaklık)</m:t>
          </m:r>
        </m:oMath>
      </m:oMathPara>
    </w:p>
    <w:p w:rsidR="00317045" w:rsidRDefault="00317045" w:rsidP="00790CE5">
      <w:pPr>
        <w:spacing w:line="360" w:lineRule="auto"/>
        <w:rPr>
          <w:noProof/>
        </w:rPr>
      </w:pPr>
    </w:p>
    <w:p w:rsidR="00317045" w:rsidRDefault="00317045" w:rsidP="00790CE5">
      <w:pPr>
        <w:spacing w:line="360" w:lineRule="auto"/>
        <w:rPr>
          <w:noProof/>
        </w:rPr>
      </w:pPr>
    </w:p>
    <w:p w:rsidR="007C4351" w:rsidRDefault="007C4351" w:rsidP="00790CE5">
      <w:pPr>
        <w:spacing w:line="360" w:lineRule="auto"/>
        <w:rPr>
          <w:noProof/>
        </w:rPr>
      </w:pPr>
    </w:p>
    <w:p w:rsidR="00FB1FC5" w:rsidRDefault="00FB1FC5" w:rsidP="00790CE5">
      <w:pPr>
        <w:spacing w:line="360" w:lineRule="auto"/>
        <w:rPr>
          <w:noProof/>
        </w:rPr>
      </w:pPr>
      <w:r>
        <w:rPr>
          <w:noProof/>
        </w:rPr>
        <w:t>A noktasındaki P reaksiyon kuvveti,</w:t>
      </w:r>
    </w:p>
    <w:p w:rsidR="00317045" w:rsidRPr="00317045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noProof/>
                </w:rPr>
                <m:t>=0;</m:t>
              </m:r>
            </m:e>
          </m:nary>
        </m:oMath>
      </m:oMathPara>
    </w:p>
    <w:p w:rsidR="00317045" w:rsidRPr="00317045" w:rsidRDefault="00317045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-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Fxy</m:t>
              </m:r>
            </m:e>
            <m:sub>
              <m:r>
                <w:rPr>
                  <w:rFonts w:ascii="Cambria Math" w:hAnsi="Cambria Math"/>
                  <w:noProof/>
                </w:rPr>
                <m:t>m</m:t>
              </m:r>
            </m:sub>
          </m:sSub>
          <m:r>
            <w:rPr>
              <w:rFonts w:ascii="Cambria Math" w:hAnsi="Cambria Math"/>
              <w:noProof/>
            </w:rPr>
            <m:t>+px6=0</m:t>
          </m:r>
        </m:oMath>
      </m:oMathPara>
    </w:p>
    <w:p w:rsidR="00317045" w:rsidRPr="00317045" w:rsidRDefault="00317045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P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</w:rPr>
                    <m:t>Fxy</m:t>
                  </m:r>
                </m:e>
                <m:sub>
                  <m:r>
                    <w:rPr>
                      <w:rFonts w:ascii="Cambria Math" w:hAnsi="Cambria Math"/>
                      <w:noProof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  <w:noProof/>
                </w:rPr>
                <m:t>6</m:t>
              </m:r>
            </m:den>
          </m:f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5886x4.58</m:t>
              </m:r>
            </m:num>
            <m:den>
              <m:r>
                <w:rPr>
                  <w:rFonts w:ascii="Cambria Math" w:hAnsi="Cambria Math"/>
                  <w:noProof/>
                </w:rPr>
                <m:t>6</m:t>
              </m:r>
            </m:den>
          </m:f>
          <m:r>
            <w:rPr>
              <w:rFonts w:ascii="Cambria Math" w:hAnsi="Cambria Math"/>
              <w:noProof/>
            </w:rPr>
            <m:t>=4492.98kN</m:t>
          </m:r>
        </m:oMath>
      </m:oMathPara>
    </w:p>
    <w:p w:rsidR="00317045" w:rsidRPr="007C4351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r>
                <w:rPr>
                  <w:rFonts w:ascii="Cambria Math" w:hAnsi="Cambria Math"/>
                  <w:noProof/>
                </w:rPr>
                <m:t>X</m:t>
              </m:r>
            </m:e>
          </m:nary>
          <m:r>
            <w:rPr>
              <w:rFonts w:ascii="Cambria Math" w:hAnsi="Cambria Math"/>
              <w:noProof/>
            </w:rPr>
            <m:t>=0→-P+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+Fsinα=0 →-4492.98+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+5886X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6</m:t>
              </m:r>
            </m:num>
            <m:den>
              <m:r>
                <w:rPr>
                  <w:rFonts w:ascii="Cambria Math" w:hAnsi="Cambria Math"/>
                  <w:noProof/>
                </w:rPr>
                <m:t>10</m:t>
              </m:r>
            </m:den>
          </m:f>
          <m:r>
            <w:rPr>
              <w:rFonts w:ascii="Cambria Math" w:hAnsi="Cambria Math"/>
              <w:noProof/>
            </w:rPr>
            <m:t>=0→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H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=961.38kN</m:t>
          </m:r>
        </m:oMath>
      </m:oMathPara>
    </w:p>
    <w:p w:rsidR="007C4351" w:rsidRPr="00317045" w:rsidRDefault="005D4884" w:rsidP="00790CE5">
      <w:pPr>
        <w:spacing w:line="360" w:lineRule="auto"/>
        <w:rPr>
          <w:noProof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r>
                <w:rPr>
                  <w:rFonts w:ascii="Cambria Math" w:hAnsi="Cambria Math"/>
                  <w:noProof/>
                </w:rPr>
                <m:t>Y</m:t>
              </m:r>
            </m:e>
          </m:nary>
          <m:r>
            <w:rPr>
              <w:rFonts w:ascii="Cambria Math" w:hAnsi="Cambria Math"/>
              <w:noProof/>
            </w:rPr>
            <m:t xml:space="preserve">=0→ 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=Fcosα→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=5886x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8</m:t>
              </m:r>
            </m:num>
            <m:den>
              <m:r>
                <w:rPr>
                  <w:rFonts w:ascii="Cambria Math" w:hAnsi="Cambria Math"/>
                  <w:noProof/>
                </w:rPr>
                <m:t>10</m:t>
              </m:r>
            </m:den>
          </m:f>
          <m:r>
            <w:rPr>
              <w:rFonts w:ascii="Cambria Math" w:hAnsi="Cambria Math"/>
              <w:noProof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V</m:t>
              </m:r>
            </m:e>
            <m:sub>
              <m:r>
                <w:rPr>
                  <w:rFonts w:ascii="Cambria Math" w:hAnsi="Cambria Math"/>
                  <w:noProof/>
                </w:rPr>
                <m:t>B</m:t>
              </m:r>
            </m:sub>
          </m:sSub>
          <m:r>
            <w:rPr>
              <w:rFonts w:ascii="Cambria Math" w:hAnsi="Cambria Math"/>
              <w:noProof/>
            </w:rPr>
            <m:t>=4708.80kN</m:t>
          </m:r>
        </m:oMath>
      </m:oMathPara>
    </w:p>
    <w:p w:rsidR="00681D5F" w:rsidRDefault="00681D5F" w:rsidP="00790CE5">
      <w:pPr>
        <w:spacing w:line="360" w:lineRule="auto"/>
      </w:pPr>
    </w:p>
    <w:p w:rsidR="00F73138" w:rsidRDefault="00F73138" w:rsidP="00790CE5">
      <w:pPr>
        <w:spacing w:line="360" w:lineRule="auto"/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9A2281" w:rsidRPr="0043483F" w:rsidRDefault="009A2281" w:rsidP="00790CE5">
      <w:pPr>
        <w:spacing w:line="360" w:lineRule="auto"/>
        <w:rPr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6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 w:rsidR="0043483F">
        <w:rPr>
          <w:rFonts w:ascii="Tahoma" w:hAnsi="Tahoma" w:cs="Tahoma"/>
          <w:bCs/>
          <w:sz w:val="16"/>
          <w:szCs w:val="16"/>
          <w:lang w:val="tr-TR"/>
        </w:rPr>
        <w:tab/>
        <w:t xml:space="preserve">Şekildeki silindir kapağın, düzlemine dik derinliği’ 1 m alarak, kapağa gelen hidrostatik basınç kuvvetinin yatay ve düşey bileşenlerini, bileşke kuvvetin değerini ve A noktasına göre tatbik noktasının koordinatlarını bulunuz. </w:t>
      </w:r>
      <m:oMath>
        <m:r>
          <w:rPr>
            <w:rFonts w:ascii="Cambria Math" w:hAnsi="Cambria Math" w:cs="Tahoma"/>
            <w:sz w:val="16"/>
            <w:szCs w:val="16"/>
            <w:lang w:val="tr-TR"/>
          </w:rPr>
          <m:t>(</m:t>
        </m:r>
        <m:sSub>
          <m:sSub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b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yağ</m:t>
            </m:r>
          </m:sub>
        </m:sSub>
        <m:r>
          <w:rPr>
            <w:rFonts w:ascii="Cambria Math" w:hAnsi="Cambria Math" w:cs="Tahoma"/>
            <w:sz w:val="18"/>
            <w:szCs w:val="18"/>
            <w:lang w:val="tr-TR"/>
          </w:rPr>
          <m:t>=7.85kN/</m:t>
        </m:r>
        <m:sSup>
          <m:sSupPr>
            <m:ctrlPr>
              <w:rPr>
                <w:rFonts w:ascii="Cambria Math" w:hAnsi="Cambria Math" w:cs="Tahoma"/>
                <w:bCs/>
                <w:i/>
                <w:sz w:val="18"/>
                <w:szCs w:val="18"/>
                <w:lang w:val="tr-TR"/>
              </w:rPr>
            </m:ctrlPr>
          </m:sSupPr>
          <m:e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m</m:t>
            </m:r>
          </m:e>
          <m:sup>
            <m:r>
              <w:rPr>
                <w:rFonts w:ascii="Cambria Math" w:hAnsi="Cambria Math" w:cs="Tahoma"/>
                <w:sz w:val="18"/>
                <w:szCs w:val="18"/>
                <w:lang w:val="tr-TR"/>
              </w:rPr>
              <m:t>3</m:t>
            </m:r>
          </m:sup>
        </m:sSup>
        <m:r>
          <w:rPr>
            <w:rFonts w:ascii="Cambria Math" w:hAnsi="Cambria Math" w:cs="Tahoma"/>
            <w:sz w:val="18"/>
            <w:szCs w:val="18"/>
            <w:lang w:val="tr-TR"/>
          </w:rPr>
          <m:t>)</m:t>
        </m:r>
      </m:oMath>
    </w:p>
    <w:p w:rsidR="00790CE5" w:rsidRDefault="00CF5B43" w:rsidP="001B73FA">
      <w:pPr>
        <w:jc w:val="center"/>
      </w:pPr>
      <w:r>
        <w:rPr>
          <w:noProof/>
          <w:lang w:val="tr-TR"/>
        </w:rPr>
        <w:drawing>
          <wp:inline distT="0" distB="0" distL="0" distR="0">
            <wp:extent cx="2794000" cy="1096010"/>
            <wp:effectExtent l="0" t="0" r="0" b="8890"/>
            <wp:docPr id="41" name="Resi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1" t="5830" r="31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07C" w:rsidRDefault="00F8307C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1B73FA" w:rsidRDefault="004A4834" w:rsidP="001B73FA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onuç:</w:t>
      </w:r>
      <w:r>
        <w:rPr>
          <w:rFonts w:ascii="Tahoma" w:hAnsi="Tahoma" w:cs="Tahoma"/>
          <w:bCs/>
          <w:sz w:val="16"/>
          <w:szCs w:val="16"/>
          <w:lang w:val="tr-TR"/>
        </w:rPr>
        <w:tab/>
        <w:t xml:space="preserve">R= </w:t>
      </w:r>
      <w:proofErr w:type="gramStart"/>
      <w:r>
        <w:rPr>
          <w:rFonts w:ascii="Tahoma" w:hAnsi="Tahoma" w:cs="Tahoma"/>
          <w:bCs/>
          <w:sz w:val="16"/>
          <w:szCs w:val="16"/>
          <w:lang w:val="tr-TR"/>
        </w:rPr>
        <w:t>204.83</w:t>
      </w:r>
      <w:proofErr w:type="gramEnd"/>
      <w:r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 w:rsidR="00EF3EBA">
        <w:rPr>
          <w:rFonts w:ascii="Tahoma" w:hAnsi="Tahoma" w:cs="Tahoma"/>
          <w:bCs/>
          <w:sz w:val="16"/>
          <w:szCs w:val="16"/>
          <w:lang w:val="tr-TR"/>
        </w:rPr>
        <w:t xml:space="preserve"> (Bileşke kuvvet)</w:t>
      </w:r>
    </w:p>
    <w:p w:rsidR="003A2261" w:rsidRDefault="003A2261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3A2261" w:rsidRDefault="003A2261" w:rsidP="003A2261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6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3A2261" w:rsidRDefault="00CF5B43" w:rsidP="001B73FA">
      <w:pPr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3578087" cy="1056387"/>
            <wp:effectExtent l="0" t="0" r="3810" b="0"/>
            <wp:docPr id="42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080"/>
                    <a:stretch/>
                  </pic:blipFill>
                  <pic:spPr bwMode="auto">
                    <a:xfrm>
                      <a:off x="0" y="0"/>
                      <a:ext cx="3578944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2261" w:rsidRDefault="003A2261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7C4351" w:rsidRPr="007C4351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1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yağ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sSup>
            <m:sSup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lang w:val="tr-TR"/>
                </w:rPr>
                <m:t>6</m:t>
              </m:r>
            </m:e>
            <m:sup>
              <m:r>
                <w:rPr>
                  <w:rFonts w:ascii="Cambria Math" w:hAnsi="Cambria Math" w:cs="Tahoma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lang w:val="tr-TR"/>
            </w:rPr>
            <m:t>x1=141.26kN</m:t>
          </m:r>
        </m:oMath>
      </m:oMathPara>
    </w:p>
    <w:p w:rsidR="007C4351" w:rsidRPr="007C4351" w:rsidRDefault="007C4351" w:rsidP="001B73FA">
      <w:pPr>
        <w:rPr>
          <w:rFonts w:ascii="Tahoma" w:hAnsi="Tahoma" w:cs="Tahoma"/>
          <w:bCs/>
          <w:lang w:val="tr-TR"/>
        </w:rPr>
      </w:pPr>
    </w:p>
    <w:p w:rsidR="007C4351" w:rsidRPr="007C4351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1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πx</m:t>
              </m:r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lang w:val="tr-TR"/>
                    </w:rPr>
                    <m:t>6</m:t>
                  </m:r>
                </m:e>
                <m:sup>
                  <m:r>
                    <w:rPr>
                      <w:rFonts w:ascii="Cambria Math" w:hAnsi="Cambria Math" w:cs="Tahoma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lang w:val="tr-TR"/>
            </w:rPr>
            <m:t>x7.85x1=110.98kN</m:t>
          </m:r>
        </m:oMath>
      </m:oMathPara>
    </w:p>
    <w:p w:rsidR="007C4351" w:rsidRPr="007C4351" w:rsidRDefault="007C4351" w:rsidP="001B73FA">
      <w:pPr>
        <w:rPr>
          <w:rFonts w:ascii="Tahoma" w:hAnsi="Tahoma" w:cs="Tahoma"/>
          <w:bCs/>
          <w:lang w:val="tr-TR"/>
        </w:rPr>
      </w:pPr>
    </w:p>
    <w:p w:rsidR="007C4351" w:rsidRPr="007C4351" w:rsidRDefault="007C4351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3A2261" w:rsidRPr="007C4351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1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9.81x</m:t>
          </m:r>
          <m:sSup>
            <m:sSup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lang w:val="tr-TR"/>
                </w:rPr>
                <m:t>3</m:t>
              </m:r>
            </m:e>
            <m:sup>
              <m:r>
                <w:rPr>
                  <w:rFonts w:ascii="Cambria Math" w:hAnsi="Cambria Math" w:cs="Tahoma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lang w:val="tr-TR"/>
            </w:rPr>
            <m:t>x1=44.15kN</m:t>
          </m:r>
        </m:oMath>
      </m:oMathPara>
    </w:p>
    <w:p w:rsidR="007C4351" w:rsidRDefault="007C4351" w:rsidP="001B73FA">
      <w:pPr>
        <w:rPr>
          <w:rFonts w:ascii="Tahoma" w:hAnsi="Tahoma" w:cs="Tahoma"/>
          <w:bCs/>
          <w:lang w:val="tr-TR"/>
        </w:rPr>
      </w:pPr>
    </w:p>
    <w:p w:rsidR="007C4351" w:rsidRPr="007C4351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1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lang w:val="tr-TR"/>
            </w:rPr>
            <m:t>x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πx</m:t>
              </m:r>
              <m:sSup>
                <m:sSupPr>
                  <m:ctrlPr>
                    <w:rPr>
                      <w:rFonts w:ascii="Cambria Math" w:hAnsi="Cambria Math" w:cs="Tahoma"/>
                      <w:bCs/>
                      <w:i/>
                      <w:lang w:val="tr-TR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lang w:val="tr-TR"/>
                    </w:rPr>
                    <m:t>6</m:t>
                  </m:r>
                </m:e>
                <m:sup>
                  <m:r>
                    <w:rPr>
                      <w:rFonts w:ascii="Cambria Math" w:hAnsi="Cambria Math" w:cs="Tahoma"/>
                      <w:lang w:val="tr-TR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ahoma"/>
                  <w:lang w:val="tr-TR"/>
                </w:rPr>
                <m:t>4</m:t>
              </m:r>
            </m:den>
          </m:f>
          <m:r>
            <w:rPr>
              <w:rFonts w:ascii="Cambria Math" w:hAnsi="Cambria Math" w:cs="Tahoma"/>
              <w:lang w:val="tr-TR"/>
            </w:rPr>
            <m:t>x9.81x1=69.36kN</m:t>
          </m:r>
        </m:oMath>
      </m:oMathPara>
    </w:p>
    <w:p w:rsidR="007C4351" w:rsidRDefault="007C4351" w:rsidP="001B73FA">
      <w:pPr>
        <w:rPr>
          <w:rFonts w:ascii="Tahoma" w:hAnsi="Tahoma" w:cs="Tahoma"/>
          <w:bCs/>
          <w:lang w:val="tr-TR"/>
        </w:rPr>
      </w:pPr>
    </w:p>
    <w:p w:rsidR="007C4351" w:rsidRPr="00F14B17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naryPr>
            <m:sub/>
            <m:sup/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</m:nary>
          <m:r>
            <w:rPr>
              <w:rFonts w:ascii="Cambria Math" w:hAnsi="Cambria Math" w:cs="Tahoma"/>
              <w:lang w:val="tr-TR"/>
            </w:rPr>
            <m:t>=141.26-44.15=97.11kN</m:t>
          </m:r>
        </m:oMath>
      </m:oMathPara>
    </w:p>
    <w:p w:rsidR="00F14B17" w:rsidRDefault="00F14B17" w:rsidP="001B73FA">
      <w:pPr>
        <w:rPr>
          <w:rFonts w:ascii="Tahoma" w:hAnsi="Tahoma" w:cs="Tahoma"/>
          <w:bCs/>
          <w:lang w:val="tr-TR"/>
        </w:rPr>
      </w:pPr>
    </w:p>
    <w:p w:rsidR="00F14B17" w:rsidRPr="00F14B17" w:rsidRDefault="005D4884" w:rsidP="001B73F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naryPr>
            <m:sub/>
            <m:sup/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</m:nary>
          <m:r>
            <w:rPr>
              <w:rFonts w:ascii="Cambria Math" w:hAnsi="Cambria Math" w:cs="Tahoma"/>
              <w:lang w:val="tr-TR"/>
            </w:rPr>
            <m:t>=110.98+69.36=180.34kN</m:t>
          </m:r>
        </m:oMath>
      </m:oMathPara>
    </w:p>
    <w:p w:rsidR="003A2261" w:rsidRDefault="003A2261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373CDD" w:rsidRDefault="00373CDD" w:rsidP="001B73FA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Kapak silindirik olduğuna göre bileşke kuvvet dairenin merkezinden geçecektir.</w:t>
      </w:r>
    </w:p>
    <w:p w:rsidR="003A2261" w:rsidRDefault="00E97F1E" w:rsidP="001B73FA">
      <w:pPr>
        <w:rPr>
          <w:noProof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E915175" wp14:editId="37EEE5BF">
                <wp:simplePos x="0" y="0"/>
                <wp:positionH relativeFrom="column">
                  <wp:posOffset>556275</wp:posOffset>
                </wp:positionH>
                <wp:positionV relativeFrom="paragraph">
                  <wp:posOffset>1074191</wp:posOffset>
                </wp:positionV>
                <wp:extent cx="692899" cy="210141"/>
                <wp:effectExtent l="0" t="0" r="0" b="0"/>
                <wp:wrapNone/>
                <wp:docPr id="23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899" cy="2101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7045" w:rsidRPr="00E97F1E" w:rsidRDefault="00317045" w:rsidP="00E97F1E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7.11</w:t>
                            </w:r>
                            <w:r w:rsidRPr="00E97F1E">
                              <w:rPr>
                                <w:sz w:val="16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E97F1E">
                              <w:rPr>
                                <w:sz w:val="16"/>
                              </w:rPr>
                              <w:t>k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Metin Kutusu 2" o:spid="_x0000_s1030" type="#_x0000_t202" style="position:absolute;margin-left:43.8pt;margin-top:84.6pt;width:54.55pt;height:16.5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" stroked="f">
                <v:textbox>
                  <w:txbxContent>
                    <w:p w:rsidR="00317045" w:rsidRPr="00E97F1E" w:rsidRDefault="00317045" w:rsidP="00E97F1E">
                      <w:pPr>
                        <w:rPr>
                          <w:sz w:val="16"/>
                        </w:rPr>
                      </w:pPr>
                      <w:r>
                        <w:rPr>
                          <w:sz w:val="16"/>
                        </w:rPr>
                        <w:t>97.11</w:t>
                      </w:r>
                      <w:r w:rsidRPr="00E97F1E">
                        <w:rPr>
                          <w:sz w:val="16"/>
                        </w:rPr>
                        <w:t xml:space="preserve"> </w:t>
                      </w:r>
                      <w:proofErr w:type="spellStart"/>
                      <w:proofErr w:type="gramStart"/>
                      <w:r w:rsidRPr="00E97F1E">
                        <w:rPr>
                          <w:sz w:val="16"/>
                        </w:rPr>
                        <w:t>k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C3C26A0" wp14:editId="2AA2C854">
                <wp:simplePos x="0" y="0"/>
                <wp:positionH relativeFrom="column">
                  <wp:posOffset>-101655</wp:posOffset>
                </wp:positionH>
                <wp:positionV relativeFrom="paragraph">
                  <wp:posOffset>479252</wp:posOffset>
                </wp:positionV>
                <wp:extent cx="692899" cy="210141"/>
                <wp:effectExtent l="0" t="0" r="0" b="0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899" cy="2101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7045" w:rsidRPr="00E97F1E" w:rsidRDefault="00317045">
                            <w:pPr>
                              <w:rPr>
                                <w:sz w:val="16"/>
                              </w:rPr>
                            </w:pPr>
                            <w:r w:rsidRPr="00E97F1E">
                              <w:rPr>
                                <w:sz w:val="16"/>
                              </w:rPr>
                              <w:t xml:space="preserve">180.34 </w:t>
                            </w:r>
                            <w:proofErr w:type="spellStart"/>
                            <w:proofErr w:type="gramStart"/>
                            <w:r w:rsidRPr="00E97F1E">
                              <w:rPr>
                                <w:sz w:val="16"/>
                              </w:rPr>
                              <w:t>kN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8pt;margin-top:37.75pt;width:54.55pt;height:16.5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" stroked="f">
                <v:textbox>
                  <w:txbxContent>
                    <w:p w:rsidR="00317045" w:rsidRPr="00E97F1E" w:rsidRDefault="00317045">
                      <w:pPr>
                        <w:rPr>
                          <w:sz w:val="16"/>
                        </w:rPr>
                      </w:pPr>
                      <w:r w:rsidRPr="00E97F1E">
                        <w:rPr>
                          <w:sz w:val="16"/>
                        </w:rPr>
                        <w:t xml:space="preserve">180.34 </w:t>
                      </w:r>
                      <w:proofErr w:type="spellStart"/>
                      <w:proofErr w:type="gramStart"/>
                      <w:r w:rsidRPr="00E97F1E">
                        <w:rPr>
                          <w:sz w:val="16"/>
                        </w:rPr>
                        <w:t>kN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F5B43">
        <w:rPr>
          <w:noProof/>
          <w:lang w:val="tr-TR"/>
        </w:rPr>
        <w:drawing>
          <wp:inline distT="0" distB="0" distL="0" distR="0" wp14:anchorId="41EC1043" wp14:editId="1838BAB3">
            <wp:extent cx="2073275" cy="1226820"/>
            <wp:effectExtent l="0" t="0" r="3175" b="0"/>
            <wp:docPr id="44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27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B17" w:rsidRDefault="00F14B17" w:rsidP="001B73FA">
      <w:pPr>
        <w:rPr>
          <w:noProof/>
        </w:rPr>
      </w:pPr>
    </w:p>
    <w:p w:rsidR="00F14B17" w:rsidRPr="00F14B17" w:rsidRDefault="00F14B17" w:rsidP="001B73FA">
      <w:pPr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tanθ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180.34</m:t>
              </m:r>
            </m:num>
            <m:den>
              <m:r>
                <w:rPr>
                  <w:rFonts w:ascii="Cambria Math" w:hAnsi="Cambria Math"/>
                  <w:noProof/>
                </w:rPr>
                <m:t>97.11</m:t>
              </m:r>
            </m:den>
          </m:f>
          <m:r>
            <w:rPr>
              <w:rFonts w:ascii="Cambria Math" w:hAnsi="Cambria Math"/>
              <w:noProof/>
            </w:rPr>
            <m:t>=1.85 →θ=61.69°</m:t>
          </m:r>
        </m:oMath>
      </m:oMathPara>
    </w:p>
    <w:p w:rsidR="00F14B17" w:rsidRPr="00F14B17" w:rsidRDefault="00F14B17" w:rsidP="001B73FA">
      <w:pPr>
        <w:rPr>
          <w:noProof/>
        </w:rPr>
      </w:pPr>
    </w:p>
    <w:p w:rsidR="00F14B17" w:rsidRPr="00F14B17" w:rsidRDefault="005D4884" w:rsidP="001B73FA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A</m:t>
              </m:r>
            </m:sub>
          </m:sSub>
          <m:r>
            <w:rPr>
              <w:rFonts w:ascii="Cambria Math" w:hAnsi="Cambria Math"/>
              <w:noProof/>
            </w:rPr>
            <m:t>=3xcosθ=1.423m</m:t>
          </m:r>
        </m:oMath>
      </m:oMathPara>
    </w:p>
    <w:p w:rsidR="00F14B17" w:rsidRPr="00F14B17" w:rsidRDefault="005D4884" w:rsidP="001B73FA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A</m:t>
              </m:r>
            </m:sub>
          </m:sSub>
          <m:r>
            <w:rPr>
              <w:rFonts w:ascii="Cambria Math" w:hAnsi="Cambria Math"/>
              <w:noProof/>
            </w:rPr>
            <m:t>=3-3xsinθ=0.36m</m:t>
          </m:r>
        </m:oMath>
      </m:oMathPara>
    </w:p>
    <w:p w:rsidR="00373CDD" w:rsidRDefault="00373CDD" w:rsidP="001B73F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FC3A71" w:rsidRDefault="00FC3A71" w:rsidP="001B73FA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D342DB" w:rsidRDefault="00D342DB" w:rsidP="001B73FA">
      <w:pPr>
        <w:rPr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7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>
        <w:rPr>
          <w:rFonts w:ascii="Tahoma" w:hAnsi="Tahoma" w:cs="Tahoma"/>
          <w:bCs/>
          <w:sz w:val="16"/>
          <w:szCs w:val="16"/>
          <w:lang w:val="tr-TR"/>
        </w:rPr>
        <w:tab/>
        <w:t>Şekildeki ABCD eğrisel yüzeyine gelen yatay ve düşey bileşke kuvveti bulunuz. (Şekil düzlemine dik genişlik 3 m dir.)</w:t>
      </w:r>
    </w:p>
    <w:p w:rsidR="00D342DB" w:rsidRPr="00D342DB" w:rsidRDefault="00D342DB" w:rsidP="00D342DB">
      <w:pPr>
        <w:rPr>
          <w:lang w:val="tr-TR"/>
        </w:rPr>
      </w:pPr>
    </w:p>
    <w:p w:rsidR="00D342DB" w:rsidRDefault="00CF5B43" w:rsidP="007208B4">
      <w:pPr>
        <w:jc w:val="center"/>
        <w:rPr>
          <w:lang w:val="tr-TR"/>
        </w:rPr>
      </w:pPr>
      <w:r>
        <w:rPr>
          <w:noProof/>
          <w:lang w:val="tr-TR"/>
        </w:rPr>
        <w:drawing>
          <wp:inline distT="0" distB="0" distL="0" distR="0" wp14:anchorId="535F2F21" wp14:editId="059FF77C">
            <wp:extent cx="2760345" cy="1294765"/>
            <wp:effectExtent l="0" t="0" r="0" b="635"/>
            <wp:docPr id="46" name="Resi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34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8B4" w:rsidRDefault="00D342DB" w:rsidP="00D342DB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Sonuç:</w:t>
      </w:r>
      <w:r>
        <w:rPr>
          <w:rFonts w:ascii="Tahoma" w:hAnsi="Tahoma" w:cs="Tahoma"/>
          <w:bCs/>
          <w:sz w:val="16"/>
          <w:szCs w:val="16"/>
          <w:lang w:val="tr-TR"/>
        </w:rPr>
        <w:tab/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F</w:t>
      </w:r>
      <w:r>
        <w:rPr>
          <w:rFonts w:ascii="Tahoma" w:hAnsi="Tahoma" w:cs="Tahoma"/>
          <w:bCs/>
          <w:sz w:val="16"/>
          <w:szCs w:val="16"/>
          <w:vertAlign w:val="subscript"/>
          <w:lang w:val="tr-TR"/>
        </w:rPr>
        <w:t>yatay</w:t>
      </w:r>
      <w:proofErr w:type="spellEnd"/>
      <w:r w:rsidR="005C6B35">
        <w:rPr>
          <w:rFonts w:ascii="Tahoma" w:hAnsi="Tahoma" w:cs="Tahoma"/>
          <w:bCs/>
          <w:sz w:val="16"/>
          <w:szCs w:val="16"/>
          <w:lang w:val="tr-TR"/>
        </w:rPr>
        <w:t>=37.08</w:t>
      </w:r>
      <w:r w:rsidR="00FC3A71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FC3A71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>
        <w:rPr>
          <w:rFonts w:ascii="Tahoma" w:hAnsi="Tahoma" w:cs="Tahoma"/>
          <w:bCs/>
          <w:sz w:val="16"/>
          <w:szCs w:val="16"/>
          <w:lang w:val="tr-TR"/>
        </w:rPr>
        <w:t xml:space="preserve">,  </w:t>
      </w:r>
      <w:proofErr w:type="spellStart"/>
      <w:r>
        <w:rPr>
          <w:rFonts w:ascii="Tahoma" w:hAnsi="Tahoma" w:cs="Tahoma"/>
          <w:bCs/>
          <w:sz w:val="16"/>
          <w:szCs w:val="16"/>
          <w:lang w:val="tr-TR"/>
        </w:rPr>
        <w:t>F</w:t>
      </w:r>
      <w:r>
        <w:rPr>
          <w:rFonts w:ascii="Tahoma" w:hAnsi="Tahoma" w:cs="Tahoma"/>
          <w:bCs/>
          <w:sz w:val="16"/>
          <w:szCs w:val="16"/>
          <w:vertAlign w:val="subscript"/>
          <w:lang w:val="tr-TR"/>
        </w:rPr>
        <w:t>düşey</w:t>
      </w:r>
      <w:proofErr w:type="spellEnd"/>
      <w:r w:rsidR="005C6B35">
        <w:rPr>
          <w:rFonts w:ascii="Tahoma" w:hAnsi="Tahoma" w:cs="Tahoma"/>
          <w:bCs/>
          <w:sz w:val="16"/>
          <w:szCs w:val="16"/>
          <w:lang w:val="tr-TR"/>
        </w:rPr>
        <w:t>=67.59</w:t>
      </w:r>
      <w:r w:rsidR="00FC3A71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FC3A71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</w:p>
    <w:p w:rsidR="003A2261" w:rsidRDefault="003A2261" w:rsidP="003A2261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3A2261" w:rsidRDefault="003A2261" w:rsidP="003A2261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7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3A2261" w:rsidRDefault="003A2261" w:rsidP="00D342DB">
      <w:pPr>
        <w:rPr>
          <w:rFonts w:ascii="Tahoma" w:hAnsi="Tahoma" w:cs="Tahoma"/>
          <w:bCs/>
          <w:sz w:val="16"/>
          <w:szCs w:val="16"/>
          <w:lang w:val="tr-TR"/>
        </w:rPr>
      </w:pPr>
    </w:p>
    <w:p w:rsidR="003A2261" w:rsidRDefault="00CF5B43" w:rsidP="00D342DB">
      <w:pPr>
        <w:rPr>
          <w:noProof/>
        </w:rPr>
      </w:pPr>
      <w:r>
        <w:rPr>
          <w:noProof/>
          <w:lang w:val="tr-TR"/>
        </w:rPr>
        <w:drawing>
          <wp:inline distT="0" distB="0" distL="0" distR="0" wp14:anchorId="64E5F223" wp14:editId="64871B5A">
            <wp:extent cx="2317115" cy="1601470"/>
            <wp:effectExtent l="0" t="0" r="6985" b="0"/>
            <wp:docPr id="47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5C8" w:rsidRDefault="00CF5B43" w:rsidP="00D342DB">
      <w:pPr>
        <w:rPr>
          <w:noProof/>
        </w:rPr>
      </w:pPr>
      <w:r>
        <w:rPr>
          <w:noProof/>
          <w:lang w:val="tr-TR"/>
        </w:rPr>
        <w:lastRenderedPageBreak/>
        <w:drawing>
          <wp:inline distT="0" distB="0" distL="0" distR="0" wp14:anchorId="2E314874" wp14:editId="33B54E2D">
            <wp:extent cx="3935730" cy="1834515"/>
            <wp:effectExtent l="0" t="0" r="7620" b="0"/>
            <wp:docPr id="48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730" cy="183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B17" w:rsidRPr="00F14B17" w:rsidRDefault="005D4884" w:rsidP="00D342DB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2.4x0.6x3x9.81=42.38kN</m:t>
          </m:r>
        </m:oMath>
      </m:oMathPara>
    </w:p>
    <w:p w:rsidR="00F14B17" w:rsidRPr="00F14B17" w:rsidRDefault="005D4884" w:rsidP="00D342DB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1</m:t>
              </m:r>
            </m:sub>
          </m:sSub>
          <m:r>
            <w:rPr>
              <w:rFonts w:ascii="Cambria Math" w:hAnsi="Cambria Math"/>
              <w:noProof/>
            </w:rPr>
            <m:t>=1.8x9.81x3=52.97kN</m:t>
          </m:r>
        </m:oMath>
      </m:oMathPara>
    </w:p>
    <w:p w:rsidR="00F14B17" w:rsidRPr="00F14B17" w:rsidRDefault="005D4884" w:rsidP="00D342DB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2.4x9.81x3=70.63kN</m:t>
          </m:r>
        </m:oMath>
      </m:oMathPara>
    </w:p>
    <w:p w:rsidR="00F14B17" w:rsidRPr="00F14B17" w:rsidRDefault="005D4884" w:rsidP="00D342DB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2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πx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0.6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noProof/>
                </w:rPr>
                <m:t>2</m:t>
              </m:r>
            </m:den>
          </m:f>
          <m:r>
            <w:rPr>
              <w:rFonts w:ascii="Cambria Math" w:hAnsi="Cambria Math"/>
              <w:noProof/>
            </w:rPr>
            <m:t>x3x9.81=16.68kN</m:t>
          </m:r>
        </m:oMath>
      </m:oMathPara>
    </w:p>
    <w:p w:rsidR="00F14B17" w:rsidRPr="00F14B17" w:rsidRDefault="00F14B17" w:rsidP="00D342DB">
      <w:pPr>
        <w:rPr>
          <w:noProof/>
        </w:rPr>
      </w:pPr>
    </w:p>
    <w:p w:rsidR="00F14B17" w:rsidRPr="006F0985" w:rsidRDefault="005D4884" w:rsidP="00D342DB">
      <w:pPr>
        <w:rPr>
          <w:noProof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noProof/>
                </w:rPr>
              </m:ctrlPr>
            </m:sSubPr>
            <m:e>
              <m:r>
                <w:rPr>
                  <w:rFonts w:ascii="Cambria Math" w:hAnsi="Cambria Math"/>
                  <w:noProof/>
                </w:rPr>
                <m:t>Y</m:t>
              </m:r>
            </m:e>
            <m:sub>
              <m:r>
                <w:rPr>
                  <w:rFonts w:ascii="Cambria Math" w:hAnsi="Cambria Math"/>
                  <w:noProof/>
                </w:rPr>
                <m:t>3</m:t>
              </m:r>
            </m:sub>
          </m:sSub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πx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0.6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noProof/>
                </w:rPr>
                <m:t>4</m:t>
              </m:r>
            </m:den>
          </m:f>
          <m:r>
            <w:rPr>
              <w:rFonts w:ascii="Cambria Math" w:hAnsi="Cambria Math"/>
              <w:noProof/>
            </w:rPr>
            <m:t>x3x9.81=8.53kN</m:t>
          </m:r>
        </m:oMath>
      </m:oMathPara>
    </w:p>
    <w:p w:rsidR="006F0985" w:rsidRPr="006F0985" w:rsidRDefault="005D4884" w:rsidP="00D342DB">
      <w:pPr>
        <w:rPr>
          <w:noProof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r>
                <w:rPr>
                  <w:rFonts w:ascii="Cambria Math" w:hAnsi="Cambria Math"/>
                  <w:noProof/>
                </w:rPr>
                <m:t>X</m:t>
              </m:r>
            </m:e>
          </m:nary>
          <m:r>
            <w:rPr>
              <w:rFonts w:ascii="Cambria Math" w:hAnsi="Cambria Math"/>
              <w:noProof/>
            </w:rPr>
            <m:t>=37.08kN</m:t>
          </m:r>
        </m:oMath>
      </m:oMathPara>
    </w:p>
    <w:p w:rsidR="006F0985" w:rsidRPr="006F0985" w:rsidRDefault="005D4884" w:rsidP="00D342DB">
      <w:pPr>
        <w:rPr>
          <w:noProof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noProof/>
                </w:rPr>
              </m:ctrlPr>
            </m:naryPr>
            <m:sub/>
            <m:sup/>
            <m:e>
              <m:r>
                <w:rPr>
                  <w:rFonts w:ascii="Cambria Math" w:hAnsi="Cambria Math"/>
                  <w:noProof/>
                </w:rPr>
                <m:t>Y</m:t>
              </m:r>
            </m:e>
          </m:nary>
          <m:r>
            <w:rPr>
              <w:rFonts w:ascii="Cambria Math" w:hAnsi="Cambria Math"/>
              <w:noProof/>
            </w:rPr>
            <m:t>=67.59kN</m:t>
          </m:r>
        </m:oMath>
      </m:oMathPara>
    </w:p>
    <w:p w:rsidR="006F0985" w:rsidRPr="006F0985" w:rsidRDefault="006F0985" w:rsidP="00D342DB">
      <w:pPr>
        <w:rPr>
          <w:noProof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F=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noProof/>
            </w:rPr>
            <m:t>=77.09kN</m:t>
          </m:r>
        </m:oMath>
      </m:oMathPara>
    </w:p>
    <w:p w:rsidR="005D1FA2" w:rsidRDefault="005D1FA2" w:rsidP="00D342DB">
      <w:pPr>
        <w:rPr>
          <w:lang w:val="tr-TR"/>
        </w:rPr>
      </w:pPr>
    </w:p>
    <w:p w:rsidR="004C49A6" w:rsidRDefault="004C49A6" w:rsidP="00B9109C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B9109C" w:rsidRDefault="007208B4" w:rsidP="00B9109C">
      <w:pPr>
        <w:rPr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8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>
        <w:rPr>
          <w:rFonts w:ascii="Tahoma" w:hAnsi="Tahoma" w:cs="Tahoma"/>
          <w:bCs/>
          <w:sz w:val="16"/>
          <w:szCs w:val="16"/>
          <w:lang w:val="tr-TR"/>
        </w:rPr>
        <w:tab/>
      </w:r>
      <w:r w:rsidR="00B9109C">
        <w:rPr>
          <w:rFonts w:ascii="Tahoma" w:hAnsi="Tahoma" w:cs="Tahoma"/>
          <w:bCs/>
          <w:sz w:val="16"/>
          <w:szCs w:val="16"/>
          <w:lang w:val="tr-TR"/>
        </w:rPr>
        <w:t>Şekildeki ABC yarım silindirik kapağın şekil düzlemine dik derinliği 5 m dir. Kapağın bir tarafında basınçlı hava vardır. Kapağa etkiyen hidrostatik itkinin yatay ve düşey</w:t>
      </w:r>
      <w:r w:rsidR="004C49A6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r w:rsidR="00B9109C">
        <w:rPr>
          <w:rFonts w:ascii="Tahoma" w:hAnsi="Tahoma" w:cs="Tahoma"/>
          <w:bCs/>
          <w:sz w:val="16"/>
          <w:szCs w:val="16"/>
          <w:lang w:val="tr-TR"/>
        </w:rPr>
        <w:t>bileşenlerini bulunuz.</w:t>
      </w:r>
      <w:r w:rsidR="00B9109C">
        <w:rPr>
          <w:rFonts w:ascii="Tahoma" w:hAnsi="Tahoma" w:cs="Tahoma"/>
          <w:bCs/>
          <w:sz w:val="16"/>
          <w:szCs w:val="16"/>
          <w:lang w:val="tr-TR"/>
        </w:rPr>
        <w:tab/>
        <w:t xml:space="preserve"> Sonuç:</w:t>
      </w:r>
      <w:r w:rsidR="00B9109C">
        <w:rPr>
          <w:rFonts w:ascii="Tahoma" w:hAnsi="Tahoma" w:cs="Tahoma"/>
          <w:bCs/>
          <w:sz w:val="16"/>
          <w:szCs w:val="16"/>
          <w:lang w:val="tr-TR"/>
        </w:rPr>
        <w:tab/>
      </w:r>
      <w:proofErr w:type="spellStart"/>
      <w:r w:rsidR="00B9109C">
        <w:rPr>
          <w:rFonts w:ascii="Tahoma" w:hAnsi="Tahoma" w:cs="Tahoma"/>
          <w:bCs/>
          <w:sz w:val="16"/>
          <w:szCs w:val="16"/>
          <w:lang w:val="tr-TR"/>
        </w:rPr>
        <w:t>F</w:t>
      </w:r>
      <w:r w:rsidR="00B9109C">
        <w:rPr>
          <w:rFonts w:ascii="Tahoma" w:hAnsi="Tahoma" w:cs="Tahoma"/>
          <w:bCs/>
          <w:sz w:val="16"/>
          <w:szCs w:val="16"/>
          <w:vertAlign w:val="subscript"/>
          <w:lang w:val="tr-TR"/>
        </w:rPr>
        <w:t>yatay</w:t>
      </w:r>
      <w:proofErr w:type="spellEnd"/>
      <w:r w:rsidR="00867CCC">
        <w:rPr>
          <w:rFonts w:ascii="Tahoma" w:hAnsi="Tahoma" w:cs="Tahoma"/>
          <w:bCs/>
          <w:sz w:val="16"/>
          <w:szCs w:val="16"/>
          <w:lang w:val="tr-TR"/>
        </w:rPr>
        <w:t>=</w:t>
      </w:r>
      <w:proofErr w:type="gramStart"/>
      <w:r w:rsidR="003E5FAF">
        <w:rPr>
          <w:rFonts w:ascii="Tahoma" w:hAnsi="Tahoma" w:cs="Tahoma"/>
          <w:bCs/>
          <w:sz w:val="16"/>
          <w:szCs w:val="16"/>
          <w:lang w:val="tr-TR"/>
        </w:rPr>
        <w:t>195.20</w:t>
      </w:r>
      <w:proofErr w:type="gramEnd"/>
      <w:r w:rsidR="00867CCC">
        <w:rPr>
          <w:rFonts w:ascii="Tahoma" w:hAnsi="Tahoma" w:cs="Tahoma"/>
          <w:bCs/>
          <w:sz w:val="16"/>
          <w:szCs w:val="16"/>
          <w:lang w:val="tr-TR"/>
        </w:rPr>
        <w:t xml:space="preserve"> </w:t>
      </w:r>
      <w:proofErr w:type="spellStart"/>
      <w:r w:rsidR="00867CCC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  <w:r w:rsidR="00B9109C">
        <w:rPr>
          <w:rFonts w:ascii="Tahoma" w:hAnsi="Tahoma" w:cs="Tahoma"/>
          <w:bCs/>
          <w:sz w:val="16"/>
          <w:szCs w:val="16"/>
          <w:lang w:val="tr-TR"/>
        </w:rPr>
        <w:t xml:space="preserve">,  </w:t>
      </w:r>
      <w:proofErr w:type="spellStart"/>
      <w:r w:rsidR="00B9109C">
        <w:rPr>
          <w:rFonts w:ascii="Tahoma" w:hAnsi="Tahoma" w:cs="Tahoma"/>
          <w:bCs/>
          <w:sz w:val="16"/>
          <w:szCs w:val="16"/>
          <w:lang w:val="tr-TR"/>
        </w:rPr>
        <w:t>F</w:t>
      </w:r>
      <w:r w:rsidR="00B9109C">
        <w:rPr>
          <w:rFonts w:ascii="Tahoma" w:hAnsi="Tahoma" w:cs="Tahoma"/>
          <w:bCs/>
          <w:sz w:val="16"/>
          <w:szCs w:val="16"/>
          <w:vertAlign w:val="subscript"/>
          <w:lang w:val="tr-TR"/>
        </w:rPr>
        <w:t>düşey</w:t>
      </w:r>
      <w:proofErr w:type="spellEnd"/>
      <w:r w:rsidR="00867CCC">
        <w:rPr>
          <w:rFonts w:ascii="Tahoma" w:hAnsi="Tahoma" w:cs="Tahoma"/>
          <w:bCs/>
          <w:sz w:val="16"/>
          <w:szCs w:val="16"/>
          <w:lang w:val="tr-TR"/>
        </w:rPr>
        <w:t>=3</w:t>
      </w:r>
      <w:r w:rsidR="00F054B8">
        <w:rPr>
          <w:rFonts w:ascii="Tahoma" w:hAnsi="Tahoma" w:cs="Tahoma"/>
          <w:bCs/>
          <w:sz w:val="16"/>
          <w:szCs w:val="16"/>
          <w:lang w:val="tr-TR"/>
        </w:rPr>
        <w:t>08.2</w:t>
      </w:r>
      <w:r w:rsidR="00867CCC">
        <w:rPr>
          <w:rFonts w:ascii="Tahoma" w:hAnsi="Tahoma" w:cs="Tahoma"/>
          <w:bCs/>
          <w:sz w:val="16"/>
          <w:szCs w:val="16"/>
          <w:lang w:val="tr-TR"/>
        </w:rPr>
        <w:t xml:space="preserve">3 </w:t>
      </w:r>
      <w:proofErr w:type="spellStart"/>
      <w:r w:rsidR="00867CCC">
        <w:rPr>
          <w:rFonts w:ascii="Tahoma" w:hAnsi="Tahoma" w:cs="Tahoma"/>
          <w:bCs/>
          <w:sz w:val="16"/>
          <w:szCs w:val="16"/>
          <w:lang w:val="tr-TR"/>
        </w:rPr>
        <w:t>kN</w:t>
      </w:r>
      <w:proofErr w:type="spellEnd"/>
    </w:p>
    <w:p w:rsidR="00EF3EBA" w:rsidRDefault="00374E47" w:rsidP="00B762CA">
      <w:pPr>
        <w:jc w:val="center"/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F465382" wp14:editId="67FE630A">
                <wp:simplePos x="0" y="0"/>
                <wp:positionH relativeFrom="column">
                  <wp:posOffset>3253740</wp:posOffset>
                </wp:positionH>
                <wp:positionV relativeFrom="paragraph">
                  <wp:posOffset>970280</wp:posOffset>
                </wp:positionV>
                <wp:extent cx="692785" cy="209550"/>
                <wp:effectExtent l="0" t="0" r="0" b="0"/>
                <wp:wrapNone/>
                <wp:docPr id="24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2785" cy="20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7045" w:rsidRPr="00374E47" w:rsidRDefault="00317045" w:rsidP="00374E47">
                            <w:pPr>
                              <w:rPr>
                                <w:sz w:val="16"/>
                                <w:vertAlign w:val="superscript"/>
                              </w:rPr>
                            </w:pPr>
                            <w:r>
                              <w:rPr>
                                <w:sz w:val="16"/>
                              </w:rPr>
                              <w:t xml:space="preserve">4.91 </w:t>
                            </w:r>
                            <w:r w:rsidRPr="00E97F1E">
                              <w:rPr>
                                <w:sz w:val="16"/>
                              </w:rPr>
                              <w:t>N</w:t>
                            </w:r>
                            <w:r>
                              <w:rPr>
                                <w:sz w:val="16"/>
                              </w:rPr>
                              <w:t>/cm</w:t>
                            </w:r>
                            <w:r>
                              <w:rPr>
                                <w:sz w:val="16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256.2pt;margin-top:76.4pt;width:54.55pt;height:16.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" stroked="f">
                <v:textbox>
                  <w:txbxContent>
                    <w:p w:rsidR="00317045" w:rsidRPr="00374E47" w:rsidRDefault="00317045" w:rsidP="00374E47">
                      <w:pPr>
                        <w:rPr>
                          <w:sz w:val="16"/>
                          <w:vertAlign w:val="superscript"/>
                        </w:rPr>
                      </w:pPr>
                      <w:r>
                        <w:rPr>
                          <w:sz w:val="16"/>
                        </w:rPr>
                        <w:t xml:space="preserve">4.91 </w:t>
                      </w:r>
                      <w:r w:rsidRPr="00E97F1E">
                        <w:rPr>
                          <w:sz w:val="16"/>
                        </w:rPr>
                        <w:t>N</w:t>
                      </w:r>
                      <w:r>
                        <w:rPr>
                          <w:sz w:val="16"/>
                        </w:rPr>
                        <w:t>/cm</w:t>
                      </w:r>
                      <w:r>
                        <w:rPr>
                          <w:sz w:val="16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F5B43">
        <w:rPr>
          <w:noProof/>
          <w:lang w:val="tr-TR"/>
        </w:rPr>
        <w:drawing>
          <wp:inline distT="0" distB="0" distL="0" distR="0">
            <wp:extent cx="2783205" cy="1261110"/>
            <wp:effectExtent l="0" t="0" r="0" b="0"/>
            <wp:docPr id="51" name="Resi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7013" w:rsidRDefault="00F97013" w:rsidP="000715C8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0715C8" w:rsidRDefault="000715C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8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0715C8" w:rsidRDefault="00CF5B43" w:rsidP="000715C8">
      <w:pPr>
        <w:rPr>
          <w:noProof/>
        </w:rPr>
      </w:pPr>
      <w:r>
        <w:rPr>
          <w:noProof/>
          <w:lang w:val="tr-TR"/>
        </w:rPr>
        <w:drawing>
          <wp:inline distT="0" distB="0" distL="0" distR="0">
            <wp:extent cx="3634740" cy="1834515"/>
            <wp:effectExtent l="0" t="0" r="3810" b="0"/>
            <wp:docPr id="52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740" cy="183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15C8" w:rsidRDefault="000715C8" w:rsidP="000715C8"/>
    <w:p w:rsidR="006F0985" w:rsidRDefault="006F0985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6F0985" w:rsidRDefault="006F0985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6F0985" w:rsidRDefault="006F0985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6F0985" w:rsidRDefault="006F0985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FC7128" w:rsidRDefault="00BC761F" w:rsidP="00B762CA">
      <w:pPr>
        <w:rPr>
          <w:rFonts w:ascii="Tahoma" w:hAnsi="Tahoma" w:cs="Tahoma"/>
          <w:bCs/>
          <w:sz w:val="16"/>
          <w:szCs w:val="16"/>
          <w:lang w:val="tr-TR"/>
        </w:rPr>
      </w:pPr>
      <w:r w:rsidRPr="00BC761F">
        <w:rPr>
          <w:rFonts w:ascii="Tahoma" w:hAnsi="Tahoma" w:cs="Tahoma"/>
          <w:bCs/>
          <w:sz w:val="16"/>
          <w:szCs w:val="16"/>
          <w:lang w:val="tr-TR"/>
        </w:rPr>
        <w:lastRenderedPageBreak/>
        <w:t>Düşey kuvvetler</w:t>
      </w:r>
      <w:r>
        <w:rPr>
          <w:rFonts w:ascii="Tahoma" w:hAnsi="Tahoma" w:cs="Tahoma"/>
          <w:bCs/>
          <w:sz w:val="16"/>
          <w:szCs w:val="16"/>
          <w:lang w:val="tr-TR"/>
        </w:rPr>
        <w:t>:</w:t>
      </w:r>
    </w:p>
    <w:p w:rsidR="00EB727E" w:rsidRDefault="00EB727E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6F0985" w:rsidRPr="00EB727E" w:rsidRDefault="00EB727E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V=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π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</m:t>
          </m:r>
          <m:sSup>
            <m:sSup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pPr>
            <m:e>
              <m:r>
                <w:rPr>
                  <w:rFonts w:ascii="Cambria Math" w:hAnsi="Cambria Math" w:cs="Tahoma"/>
                  <w:lang w:val="tr-TR"/>
                </w:rPr>
                <m:t>2</m:t>
              </m:r>
            </m:e>
            <m:sup>
              <m:r>
                <w:rPr>
                  <w:rFonts w:ascii="Cambria Math" w:hAnsi="Cambria Math" w:cs="Tahoma"/>
                  <w:lang w:val="tr-TR"/>
                </w:rPr>
                <m:t>2</m:t>
              </m:r>
            </m:sup>
          </m:sSup>
          <m:r>
            <w:rPr>
              <w:rFonts w:ascii="Cambria Math" w:hAnsi="Cambria Math" w:cs="Tahoma"/>
              <w:lang w:val="tr-TR"/>
            </w:rPr>
            <m:t>x9.81x5=308.23kN</m:t>
          </m:r>
        </m:oMath>
      </m:oMathPara>
    </w:p>
    <w:p w:rsidR="00BC761F" w:rsidRDefault="00BC761F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BC761F" w:rsidRDefault="00BC761F" w:rsidP="00B762CA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>Yatay kuvvetler:</w:t>
      </w:r>
    </w:p>
    <w:p w:rsidR="00EB727E" w:rsidRDefault="00EB727E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EB727E" w:rsidRPr="00EB727E" w:rsidRDefault="00EB727E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H=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+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-</m:t>
          </m:r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</m:t>
              </m:r>
            </m:sub>
          </m:sSub>
        </m:oMath>
      </m:oMathPara>
    </w:p>
    <w:p w:rsidR="00EB727E" w:rsidRPr="00EB727E" w:rsidRDefault="005D4884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=4x4x5x9.81=784.8kN</m:t>
          </m:r>
        </m:oMath>
      </m:oMathPara>
    </w:p>
    <w:p w:rsidR="00EB727E" w:rsidRPr="00EB727E" w:rsidRDefault="005D4884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4x</m:t>
          </m:r>
          <m:f>
            <m:f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4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9.81x5=392.4kN</m:t>
          </m:r>
        </m:oMath>
      </m:oMathPara>
    </w:p>
    <w:p w:rsidR="00EB727E" w:rsidRPr="00EB727E" w:rsidRDefault="005D4884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bCs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3</m:t>
              </m:r>
            </m:sub>
          </m:sSub>
          <m:r>
            <w:rPr>
              <w:rFonts w:ascii="Cambria Math" w:hAnsi="Cambria Math" w:cs="Tahoma"/>
              <w:lang w:val="tr-TR"/>
            </w:rPr>
            <m:t>=5x4x49.1=982kN</m:t>
          </m:r>
        </m:oMath>
      </m:oMathPara>
    </w:p>
    <w:p w:rsidR="00EB727E" w:rsidRPr="00EB727E" w:rsidRDefault="00EB727E" w:rsidP="00B762CA">
      <w:pPr>
        <w:rPr>
          <w:rFonts w:ascii="Tahoma" w:hAnsi="Tahoma" w:cs="Tahoma"/>
          <w:bCs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H=784.8+392.4-982=195.2kN</m:t>
          </m:r>
        </m:oMath>
      </m:oMathPara>
    </w:p>
    <w:p w:rsidR="00BC761F" w:rsidRDefault="00BC761F" w:rsidP="00B762CA">
      <w:pPr>
        <w:rPr>
          <w:rFonts w:ascii="Tahoma" w:hAnsi="Tahoma" w:cs="Tahoma"/>
          <w:bCs/>
          <w:sz w:val="16"/>
          <w:szCs w:val="16"/>
          <w:lang w:val="tr-TR"/>
        </w:rPr>
      </w:pPr>
    </w:p>
    <w:p w:rsidR="00BC761F" w:rsidRDefault="003C01AB" w:rsidP="00B762CA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Cs/>
          <w:sz w:val="16"/>
          <w:szCs w:val="16"/>
          <w:lang w:val="tr-TR"/>
        </w:rPr>
        <w:t xml:space="preserve">Gaz halinde bulunan bir akışkan kapalı bir kap içerisinde basınca maruz kalırsa her nokta da basınç aynıdır. </w:t>
      </w:r>
    </w:p>
    <w:p w:rsidR="003C01AB" w:rsidRDefault="003C01AB" w:rsidP="00B762CA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2324E5" w:rsidRDefault="002324E5" w:rsidP="00B762CA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2324E5" w:rsidRDefault="002324E5" w:rsidP="00B762CA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B762CA" w:rsidRDefault="00B762CA" w:rsidP="00B762CA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9</w:t>
      </w:r>
      <w:r w:rsidRPr="00842856">
        <w:rPr>
          <w:rFonts w:ascii="Tahoma" w:hAnsi="Tahoma" w:cs="Tahoma"/>
          <w:b/>
          <w:bCs/>
          <w:sz w:val="16"/>
          <w:szCs w:val="16"/>
          <w:lang w:val="tr-TR"/>
        </w:rPr>
        <w:t xml:space="preserve"> :</w:t>
      </w:r>
      <w:r w:rsidR="00FC7128">
        <w:rPr>
          <w:rFonts w:ascii="Tahoma" w:hAnsi="Tahoma" w:cs="Tahoma"/>
          <w:bCs/>
          <w:sz w:val="16"/>
          <w:szCs w:val="16"/>
          <w:lang w:val="tr-TR"/>
        </w:rPr>
        <w:tab/>
        <w:t>Şekildeki hazne sisteminde silindirik kapağa gelen basınç kuvvetini bulunuz. Denge durumu için h</w:t>
      </w:r>
      <w:r w:rsidR="00FC7128">
        <w:rPr>
          <w:rFonts w:ascii="Tahoma" w:hAnsi="Tahoma" w:cs="Tahoma"/>
          <w:bCs/>
          <w:sz w:val="16"/>
          <w:szCs w:val="16"/>
          <w:vertAlign w:val="subscript"/>
          <w:lang w:val="tr-TR"/>
        </w:rPr>
        <w:t>2</w:t>
      </w:r>
      <w:r w:rsidR="00FC7128">
        <w:rPr>
          <w:rFonts w:ascii="Tahoma" w:hAnsi="Tahoma" w:cs="Tahoma"/>
          <w:bCs/>
          <w:sz w:val="16"/>
          <w:szCs w:val="16"/>
          <w:lang w:val="tr-TR"/>
        </w:rPr>
        <w:t xml:space="preserve"> yüksekliğini diğer verilere bağlı olarak hesaplayınız.  Sonuç:</w:t>
      </w:r>
      <w:r w:rsidR="00FC7128">
        <w:rPr>
          <w:rFonts w:ascii="Tahoma" w:hAnsi="Tahoma" w:cs="Tahoma"/>
          <w:bCs/>
          <w:sz w:val="16"/>
          <w:szCs w:val="16"/>
          <w:lang w:val="tr-TR"/>
        </w:rPr>
        <w:tab/>
      </w:r>
      <m:oMath>
        <m:sSub>
          <m:sSubPr>
            <m:ctrlPr>
              <w:rPr>
                <w:rFonts w:ascii="Cambria Math" w:hAnsi="Cambria Math" w:cs="Tahoma"/>
                <w:bCs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h</m:t>
            </m:r>
          </m:e>
          <m:sub>
            <m:r>
              <w:rPr>
                <w:rFonts w:ascii="Cambria Math" w:hAnsi="Cambria Math" w:cs="Tahoma"/>
                <w:lang w:val="tr-TR"/>
              </w:rPr>
              <m:t>2</m:t>
            </m:r>
          </m:sub>
        </m:sSub>
        <m:r>
          <w:rPr>
            <w:rFonts w:ascii="Cambria Math" w:hAnsi="Cambria Math" w:cs="Tahoma"/>
            <w:lang w:val="tr-TR"/>
          </w:rPr>
          <m:t>=</m:t>
        </m:r>
        <m:sSub>
          <m:sSubPr>
            <m:ctrlPr>
              <w:rPr>
                <w:rFonts w:ascii="Cambria Math" w:hAnsi="Cambria Math" w:cs="Tahoma"/>
                <w:bCs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h</m:t>
            </m:r>
          </m:e>
          <m:sub>
            <m:r>
              <w:rPr>
                <w:rFonts w:ascii="Cambria Math" w:hAnsi="Cambria Math" w:cs="Tahoma"/>
                <w:lang w:val="tr-TR"/>
              </w:rPr>
              <m:t>1</m:t>
            </m:r>
          </m:sub>
        </m:sSub>
        <m:d>
          <m:dPr>
            <m:ctrlPr>
              <w:rPr>
                <w:rFonts w:ascii="Cambria Math" w:hAnsi="Cambria Math" w:cs="Tahoma"/>
                <w:bCs/>
                <w:i/>
                <w:lang w:val="tr-TR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Cs/>
                    <w:i/>
                    <w:lang w:val="tr-TR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lang w:val="tr-TR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ahoma"/>
                        <w:lang w:val="tr-TR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lang w:val="tr-TR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ahoma"/>
                        <w:lang w:val="tr-TR"/>
                      </w:rPr>
                      <m:t>2</m:t>
                    </m:r>
                  </m:sub>
                </m:sSub>
              </m:den>
            </m:f>
          </m:e>
        </m:d>
        <m:r>
          <w:rPr>
            <w:rFonts w:ascii="Cambria Math" w:hAnsi="Cambria Math" w:cs="Tahoma"/>
            <w:lang w:val="tr-TR"/>
          </w:rPr>
          <m:t>+</m:t>
        </m:r>
        <m:d>
          <m:dPr>
            <m:ctrlPr>
              <w:rPr>
                <w:rFonts w:ascii="Cambria Math" w:hAnsi="Cambria Math" w:cs="Tahoma"/>
                <w:bCs/>
                <w:i/>
                <w:lang w:val="tr-TR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bCs/>
                    <w:i/>
                    <w:lang w:val="tr-TR"/>
                  </w:rPr>
                </m:ctrlPr>
              </m:fPr>
              <m:num>
                <m:r>
                  <w:rPr>
                    <w:rFonts w:ascii="Cambria Math" w:hAnsi="Cambria Math" w:cs="Tahoma"/>
                    <w:lang w:val="tr-TR"/>
                  </w:rPr>
                  <m:t>π.d</m:t>
                </m:r>
              </m:num>
              <m:den>
                <m:r>
                  <w:rPr>
                    <w:rFonts w:ascii="Cambria Math" w:hAnsi="Cambria Math" w:cs="Tahoma"/>
                    <w:lang w:val="tr-TR"/>
                  </w:rPr>
                  <m:t>8</m:t>
                </m:r>
              </m:den>
            </m:f>
          </m:e>
        </m:d>
        <m:r>
          <w:rPr>
            <w:rFonts w:ascii="Cambria Math" w:hAnsi="Cambria Math" w:cs="Tahoma"/>
            <w:lang w:val="tr-TR"/>
          </w:rPr>
          <m:t>x</m:t>
        </m:r>
        <m:d>
          <m:dPr>
            <m:ctrlPr>
              <w:rPr>
                <w:rFonts w:ascii="Cambria Math" w:hAnsi="Cambria Math" w:cs="Tahoma"/>
                <w:bCs/>
                <w:i/>
                <w:lang w:val="tr-TR"/>
              </w:rPr>
            </m:ctrlPr>
          </m:dPr>
          <m:e>
            <m:r>
              <w:rPr>
                <w:rFonts w:ascii="Cambria Math" w:hAnsi="Cambria Math" w:cs="Tahoma"/>
                <w:lang w:val="tr-TR"/>
              </w:rPr>
              <m:t>1+</m:t>
            </m:r>
            <m:f>
              <m:fPr>
                <m:ctrlPr>
                  <w:rPr>
                    <w:rFonts w:ascii="Cambria Math" w:hAnsi="Cambria Math" w:cs="Tahoma"/>
                    <w:bCs/>
                    <w:i/>
                    <w:lang w:val="tr-TR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lang w:val="tr-TR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ahoma"/>
                        <w:lang w:val="tr-TR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ahoma"/>
                        <w:bCs/>
                        <w:i/>
                        <w:lang w:val="tr-TR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lang w:val="tr-TR"/>
                      </w:rPr>
                      <m:t>γ</m:t>
                    </m:r>
                  </m:e>
                  <m:sub>
                    <m:r>
                      <w:rPr>
                        <w:rFonts w:ascii="Cambria Math" w:hAnsi="Cambria Math" w:cs="Tahoma"/>
                        <w:lang w:val="tr-TR"/>
                      </w:rPr>
                      <m:t>2</m:t>
                    </m:r>
                  </m:sub>
                </m:sSub>
              </m:den>
            </m:f>
          </m:e>
        </m:d>
      </m:oMath>
    </w:p>
    <w:p w:rsidR="00FC7128" w:rsidRDefault="00CF5B43" w:rsidP="00F42070">
      <w:pPr>
        <w:jc w:val="center"/>
      </w:pPr>
      <w:r>
        <w:rPr>
          <w:noProof/>
          <w:lang w:val="tr-TR"/>
        </w:rPr>
        <w:drawing>
          <wp:inline distT="0" distB="0" distL="0" distR="0">
            <wp:extent cx="2498725" cy="1096010"/>
            <wp:effectExtent l="0" t="0" r="0" b="8890"/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2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4E5" w:rsidRDefault="002324E5" w:rsidP="000715C8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2324E5" w:rsidRDefault="002324E5" w:rsidP="000715C8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2324E5" w:rsidRDefault="002324E5" w:rsidP="000715C8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2324E5" w:rsidRDefault="002324E5" w:rsidP="000715C8">
      <w:pPr>
        <w:tabs>
          <w:tab w:val="left" w:pos="720"/>
        </w:tabs>
        <w:spacing w:line="360" w:lineRule="auto"/>
        <w:rPr>
          <w:rFonts w:ascii="Tahoma" w:hAnsi="Tahoma" w:cs="Tahoma"/>
          <w:b/>
          <w:sz w:val="16"/>
          <w:szCs w:val="16"/>
          <w:lang w:val="tr-TR"/>
        </w:rPr>
      </w:pPr>
    </w:p>
    <w:p w:rsidR="000715C8" w:rsidRDefault="000715C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9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0715C8" w:rsidRDefault="001C58F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 xml:space="preserve">Yatay kuvvet yok çünkü sağdan ve soldan gelen kuvvetler birbirini götürüyor. </w:t>
      </w:r>
    </w:p>
    <w:p w:rsidR="00380B2A" w:rsidRPr="00380B2A" w:rsidRDefault="005D4884" w:rsidP="000715C8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d>
            <m:dPr>
              <m:ctrlPr>
                <w:rPr>
                  <w:rFonts w:ascii="Cambria Math" w:hAnsi="Cambria Math" w:cs="Tahoma"/>
                  <w:i/>
                  <w:lang w:val="tr-TR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h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2</m:t>
                  </m:r>
                </m:sub>
              </m:sSub>
              <m:r>
                <w:rPr>
                  <w:rFonts w:ascii="Cambria Math" w:hAnsi="Cambria Math" w:cs="Tahoma"/>
                  <w:lang w:val="tr-TR"/>
                </w:rPr>
                <m:t>d-</m:t>
              </m:r>
              <m:f>
                <m:f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lang w:val="tr-TR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lang w:val="tr-TR"/>
                        </w:rPr>
                      </m:ctrlPr>
                    </m:sSupPr>
                    <m:e>
                      <m:r>
                        <w:rPr>
                          <w:rFonts w:ascii="Cambria Math" w:hAnsi="Cambria Math" w:cs="Tahoma"/>
                          <w:lang w:val="tr-TR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ahoma"/>
                          <w:lang w:val="tr-TR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ahoma"/>
                      <w:lang w:val="tr-TR"/>
                    </w:rPr>
                    <m:t>8</m:t>
                  </m:r>
                </m:den>
              </m:f>
            </m:e>
          </m:d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</m:oMath>
      </m:oMathPara>
    </w:p>
    <w:p w:rsidR="00380B2A" w:rsidRPr="00380B2A" w:rsidRDefault="005D4884" w:rsidP="000715C8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d>
            <m:dPr>
              <m:ctrlPr>
                <w:rPr>
                  <w:rFonts w:ascii="Cambria Math" w:hAnsi="Cambria Math" w:cs="Tahoma"/>
                  <w:i/>
                  <w:lang w:val="tr-TR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h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1</m:t>
                  </m:r>
                </m:sub>
              </m:sSub>
              <m:r>
                <w:rPr>
                  <w:rFonts w:ascii="Cambria Math" w:hAnsi="Cambria Math" w:cs="Tahoma"/>
                  <w:lang w:val="tr-TR"/>
                </w:rPr>
                <m:t>d-</m:t>
              </m:r>
              <m:f>
                <m:f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lang w:val="tr-TR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lang w:val="tr-TR"/>
                        </w:rPr>
                      </m:ctrlPr>
                    </m:sSupPr>
                    <m:e>
                      <m:r>
                        <w:rPr>
                          <w:rFonts w:ascii="Cambria Math" w:hAnsi="Cambria Math" w:cs="Tahoma"/>
                          <w:lang w:val="tr-TR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ahoma"/>
                          <w:lang w:val="tr-TR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ahoma"/>
                      <w:lang w:val="tr-TR"/>
                    </w:rPr>
                    <m:t>8</m:t>
                  </m:r>
                </m:den>
              </m:f>
            </m:e>
          </m:d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</m:oMath>
      </m:oMathPara>
    </w:p>
    <w:p w:rsidR="00380B2A" w:rsidRPr="00380B2A" w:rsidRDefault="005D4884" w:rsidP="000715C8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Tahoma"/>
                  <w:i/>
                  <w:lang w:val="tr-TR"/>
                </w:rPr>
              </m:ctrlPr>
            </m:naryPr>
            <m:sub/>
            <m:sup/>
            <m:e>
              <m:r>
                <w:rPr>
                  <w:rFonts w:ascii="Cambria Math" w:hAnsi="Cambria Math" w:cs="Tahoma"/>
                  <w:lang w:val="tr-TR"/>
                </w:rPr>
                <m:t>F</m:t>
              </m:r>
            </m:e>
          </m:nary>
          <m:r>
            <w:rPr>
              <w:rFonts w:ascii="Cambria Math" w:hAnsi="Cambria Math" w:cs="Tahoma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+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V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</m:oMath>
      </m:oMathPara>
    </w:p>
    <w:p w:rsidR="001C58F8" w:rsidRDefault="001C58F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1C58F8" w:rsidRDefault="001C58F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sz w:val="16"/>
          <w:szCs w:val="16"/>
          <w:lang w:val="tr-TR"/>
        </w:rPr>
        <w:t xml:space="preserve">Denge hali için </w:t>
      </w:r>
      <m:oMath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V</m:t>
            </m:r>
          </m:e>
          <m:sub>
            <m:r>
              <w:rPr>
                <w:rFonts w:ascii="Cambria Math" w:hAnsi="Cambria Math" w:cs="Tahoma"/>
                <w:lang w:val="tr-TR"/>
              </w:rPr>
              <m:t>1</m:t>
            </m:r>
          </m:sub>
        </m:sSub>
        <m:r>
          <w:rPr>
            <w:rFonts w:ascii="Cambria Math" w:hAnsi="Cambria Math" w:cs="Tahoma"/>
            <w:lang w:val="tr-TR"/>
          </w:rPr>
          <m:t>=</m:t>
        </m:r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V</m:t>
            </m:r>
          </m:e>
          <m:sub>
            <m:r>
              <w:rPr>
                <w:rFonts w:ascii="Cambria Math" w:hAnsi="Cambria Math" w:cs="Tahoma"/>
                <w:lang w:val="tr-TR"/>
              </w:rPr>
              <m:t>2</m:t>
            </m:r>
          </m:sub>
        </m:sSub>
      </m:oMath>
      <w:r>
        <w:rPr>
          <w:rFonts w:ascii="Tahoma" w:hAnsi="Tahoma" w:cs="Tahoma"/>
          <w:sz w:val="16"/>
          <w:szCs w:val="16"/>
          <w:lang w:val="tr-TR"/>
        </w:rPr>
        <w:t xml:space="preserve"> olmalıdır. </w:t>
      </w:r>
      <m:oMath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h</m:t>
            </m:r>
          </m:e>
          <m:sub>
            <m:r>
              <w:rPr>
                <w:rFonts w:ascii="Cambria Math" w:hAnsi="Cambria Math" w:cs="Tahoma"/>
                <w:lang w:val="tr-TR"/>
              </w:rPr>
              <m:t>2</m:t>
            </m:r>
          </m:sub>
        </m:sSub>
        <m:r>
          <w:rPr>
            <w:rFonts w:ascii="Cambria Math" w:hAnsi="Cambria Math" w:cs="Tahoma"/>
            <w:lang w:val="tr-TR"/>
          </w:rPr>
          <m:t>d</m:t>
        </m:r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lang w:val="tr-TR"/>
              </w:rPr>
              <m:t>2</m:t>
            </m:r>
          </m:sub>
        </m:sSub>
        <m:r>
          <w:rPr>
            <w:rFonts w:ascii="Cambria Math" w:hAnsi="Cambria Math" w:cs="Tahoma"/>
            <w:lang w:val="tr-TR"/>
          </w:rPr>
          <m:t>-</m:t>
        </m:r>
        <m:f>
          <m:fPr>
            <m:ctrlPr>
              <w:rPr>
                <w:rFonts w:ascii="Cambria Math" w:hAnsi="Cambria Math" w:cs="Tahoma"/>
                <w:i/>
                <w:lang w:val="tr-TR"/>
              </w:rPr>
            </m:ctrlPr>
          </m:fPr>
          <m:num>
            <m:r>
              <w:rPr>
                <w:rFonts w:ascii="Cambria Math" w:hAnsi="Cambria Math" w:cs="Tahoma"/>
                <w:lang w:val="tr-TR"/>
              </w:rPr>
              <m:t>π</m:t>
            </m:r>
            <m:sSup>
              <m:sSupPr>
                <m:ctrlPr>
                  <w:rPr>
                    <w:rFonts w:ascii="Cambria Math" w:hAnsi="Cambria Math" w:cs="Tahoma"/>
                    <w:i/>
                    <w:lang w:val="tr-TR"/>
                  </w:rPr>
                </m:ctrlPr>
              </m:sSupPr>
              <m:e>
                <m:r>
                  <w:rPr>
                    <w:rFonts w:ascii="Cambria Math" w:hAnsi="Cambria Math" w:cs="Tahoma"/>
                    <w:lang w:val="tr-TR"/>
                  </w:rPr>
                  <m:t>d</m:t>
                </m:r>
              </m:e>
              <m:sup>
                <m:r>
                  <w:rPr>
                    <w:rFonts w:ascii="Cambria Math" w:hAnsi="Cambria Math" w:cs="Tahoma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lang w:val="tr-TR"/>
              </w:rPr>
              <m:t>8</m:t>
            </m:r>
          </m:den>
        </m:f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lang w:val="tr-TR"/>
              </w:rPr>
              <m:t>2</m:t>
            </m:r>
          </m:sub>
        </m:sSub>
        <m:r>
          <w:rPr>
            <w:rFonts w:ascii="Cambria Math" w:hAnsi="Cambria Math" w:cs="Tahoma"/>
            <w:lang w:val="tr-TR"/>
          </w:rPr>
          <m:t>=</m:t>
        </m:r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h</m:t>
            </m:r>
          </m:e>
          <m:sub>
            <m:r>
              <w:rPr>
                <w:rFonts w:ascii="Cambria Math" w:hAnsi="Cambria Math" w:cs="Tahoma"/>
                <w:lang w:val="tr-TR"/>
              </w:rPr>
              <m:t>1</m:t>
            </m:r>
          </m:sub>
        </m:sSub>
        <m:r>
          <w:rPr>
            <w:rFonts w:ascii="Cambria Math" w:hAnsi="Cambria Math" w:cs="Tahoma"/>
            <w:lang w:val="tr-TR"/>
          </w:rPr>
          <m:t>d</m:t>
        </m:r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lang w:val="tr-TR"/>
              </w:rPr>
              <m:t>1</m:t>
            </m:r>
          </m:sub>
        </m:sSub>
        <m:r>
          <w:rPr>
            <w:rFonts w:ascii="Cambria Math" w:hAnsi="Cambria Math" w:cs="Tahoma"/>
            <w:lang w:val="tr-TR"/>
          </w:rPr>
          <m:t>-</m:t>
        </m:r>
        <m:f>
          <m:fPr>
            <m:ctrlPr>
              <w:rPr>
                <w:rFonts w:ascii="Cambria Math" w:hAnsi="Cambria Math" w:cs="Tahoma"/>
                <w:i/>
                <w:lang w:val="tr-TR"/>
              </w:rPr>
            </m:ctrlPr>
          </m:fPr>
          <m:num>
            <m:r>
              <w:rPr>
                <w:rFonts w:ascii="Cambria Math" w:hAnsi="Cambria Math" w:cs="Tahoma"/>
                <w:lang w:val="tr-TR"/>
              </w:rPr>
              <m:t>π</m:t>
            </m:r>
            <m:sSup>
              <m:sSupPr>
                <m:ctrlPr>
                  <w:rPr>
                    <w:rFonts w:ascii="Cambria Math" w:hAnsi="Cambria Math" w:cs="Tahoma"/>
                    <w:i/>
                    <w:lang w:val="tr-TR"/>
                  </w:rPr>
                </m:ctrlPr>
              </m:sSupPr>
              <m:e>
                <m:r>
                  <w:rPr>
                    <w:rFonts w:ascii="Cambria Math" w:hAnsi="Cambria Math" w:cs="Tahoma"/>
                    <w:lang w:val="tr-TR"/>
                  </w:rPr>
                  <m:t>d</m:t>
                </m:r>
              </m:e>
              <m:sup>
                <m:r>
                  <w:rPr>
                    <w:rFonts w:ascii="Cambria Math" w:hAnsi="Cambria Math" w:cs="Tahoma"/>
                    <w:lang w:val="tr-T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ahoma"/>
                <w:lang w:val="tr-TR"/>
              </w:rPr>
              <m:t>8</m:t>
            </m:r>
          </m:den>
        </m:f>
        <m:sSub>
          <m:sSubPr>
            <m:ctrlPr>
              <w:rPr>
                <w:rFonts w:ascii="Cambria Math" w:hAnsi="Cambria Math" w:cs="Tahoma"/>
                <w:i/>
                <w:lang w:val="tr-TR"/>
              </w:rPr>
            </m:ctrlPr>
          </m:sSubPr>
          <m:e>
            <m:r>
              <w:rPr>
                <w:rFonts w:ascii="Cambria Math" w:hAnsi="Cambria Math" w:cs="Tahoma"/>
                <w:lang w:val="tr-TR"/>
              </w:rPr>
              <m:t>γ</m:t>
            </m:r>
          </m:e>
          <m:sub>
            <m:r>
              <w:rPr>
                <w:rFonts w:ascii="Cambria Math" w:hAnsi="Cambria Math" w:cs="Tahoma"/>
                <w:lang w:val="tr-TR"/>
              </w:rPr>
              <m:t>1</m:t>
            </m:r>
          </m:sub>
        </m:sSub>
      </m:oMath>
      <w:r>
        <w:rPr>
          <w:rFonts w:ascii="Tahoma" w:hAnsi="Tahoma" w:cs="Tahoma"/>
          <w:sz w:val="16"/>
          <w:szCs w:val="16"/>
          <w:lang w:val="tr-TR"/>
        </w:rPr>
        <w:t xml:space="preserve"> </w:t>
      </w:r>
      <w:r w:rsidR="00380B2A">
        <w:rPr>
          <w:rFonts w:ascii="Tahoma" w:hAnsi="Tahoma" w:cs="Tahoma"/>
          <w:sz w:val="16"/>
          <w:szCs w:val="16"/>
          <w:lang w:val="tr-TR"/>
        </w:rPr>
        <w:t xml:space="preserve">      </w:t>
      </w:r>
    </w:p>
    <w:p w:rsidR="00380B2A" w:rsidRDefault="00380B2A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380B2A" w:rsidRPr="00380B2A" w:rsidRDefault="005D4884" w:rsidP="000715C8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f>
            <m:fPr>
              <m:ctrlPr>
                <w:rPr>
                  <w:rFonts w:ascii="Cambria Math" w:hAnsi="Cambria Math" w:cs="Tahoma"/>
                  <w:i/>
                  <w:lang w:val="tr-T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γ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lang w:val="tr-TR"/>
                    </w:rPr>
                    <m:t>γ</m:t>
                  </m:r>
                </m:e>
                <m:sub>
                  <m:r>
                    <w:rPr>
                      <w:rFonts w:ascii="Cambria Math" w:hAnsi="Cambria Math" w:cs="Tahoma"/>
                      <w:lang w:val="tr-TR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ahoma"/>
              <w:lang w:val="tr-TR"/>
            </w:rPr>
            <m:t>+</m:t>
          </m:r>
          <m:f>
            <m:fPr>
              <m:ctrlPr>
                <w:rPr>
                  <w:rFonts w:ascii="Cambria Math" w:hAnsi="Cambria Math" w:cs="Tahoma"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πd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="Tahoma"/>
                  <w:i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lang w:val="tr-TR"/>
                </w:rPr>
                <m:t>1+</m:t>
              </m:r>
              <m:f>
                <m:f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lang w:val="tr-TR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ahoma"/>
                          <w:lang w:val="tr-TR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lang w:val="tr-TR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lang w:val="tr-TR"/>
                        </w:rPr>
                        <m:t>γ</m:t>
                      </m:r>
                    </m:e>
                    <m:sub>
                      <m:r>
                        <w:rPr>
                          <w:rFonts w:ascii="Cambria Math" w:hAnsi="Cambria Math" w:cs="Tahoma"/>
                          <w:lang w:val="tr-TR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1C58F8" w:rsidRPr="000715C8" w:rsidRDefault="001C58F8" w:rsidP="000715C8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</w:p>
    <w:p w:rsidR="0086797E" w:rsidRDefault="0086797E" w:rsidP="00CA202C">
      <w:pPr>
        <w:rPr>
          <w:rFonts w:ascii="Tahoma" w:hAnsi="Tahoma" w:cs="Tahoma"/>
          <w:b/>
          <w:bCs/>
          <w:sz w:val="16"/>
          <w:szCs w:val="16"/>
          <w:lang w:val="tr-TR"/>
        </w:rPr>
      </w:pPr>
    </w:p>
    <w:p w:rsidR="00CA202C" w:rsidRDefault="005B2510" w:rsidP="00CA202C">
      <w:pPr>
        <w:rPr>
          <w:rFonts w:ascii="Tahoma" w:hAnsi="Tahoma" w:cs="Tahoma"/>
          <w:bCs/>
          <w:sz w:val="16"/>
          <w:szCs w:val="16"/>
          <w:lang w:val="tr-TR"/>
        </w:rPr>
      </w:pPr>
      <w:r>
        <w:rPr>
          <w:rFonts w:ascii="Tahoma" w:hAnsi="Tahoma" w:cs="Tahoma"/>
          <w:b/>
          <w:bCs/>
          <w:sz w:val="16"/>
          <w:szCs w:val="16"/>
          <w:lang w:val="tr-TR"/>
        </w:rPr>
        <w:t>Soru 10</w:t>
      </w:r>
      <w:r w:rsidR="000A26FD" w:rsidRPr="00842856">
        <w:rPr>
          <w:rFonts w:ascii="Tahoma" w:hAnsi="Tahoma" w:cs="Tahoma"/>
          <w:b/>
          <w:bCs/>
          <w:sz w:val="16"/>
          <w:szCs w:val="16"/>
          <w:lang w:val="tr-TR"/>
        </w:rPr>
        <w:t>:</w:t>
      </w:r>
      <w:r w:rsidR="0086797E">
        <w:rPr>
          <w:rFonts w:ascii="Tahoma" w:hAnsi="Tahoma" w:cs="Tahoma"/>
          <w:b/>
          <w:bCs/>
          <w:sz w:val="16"/>
          <w:szCs w:val="16"/>
          <w:lang w:val="tr-TR"/>
        </w:rPr>
        <w:tab/>
      </w:r>
      <w:r w:rsidR="0086797E">
        <w:rPr>
          <w:rFonts w:ascii="Tahoma" w:hAnsi="Tahoma" w:cs="Tahoma"/>
          <w:bCs/>
          <w:sz w:val="16"/>
          <w:szCs w:val="16"/>
          <w:lang w:val="tr-TR"/>
        </w:rPr>
        <w:t>Şekildeki kare şeklinde tasarlanan AB kelebek kapağının açılabilmesi için gereken h derinliğine olmalıdır. Sonuç: h≤11.66 m (Kapalı kalma şartı)</w:t>
      </w:r>
    </w:p>
    <w:p w:rsidR="00284866" w:rsidRDefault="00CF5B43" w:rsidP="00284866">
      <w:pPr>
        <w:jc w:val="center"/>
        <w:rPr>
          <w:lang w:val="tr-TR"/>
        </w:rPr>
      </w:pPr>
      <w:r>
        <w:rPr>
          <w:noProof/>
          <w:lang w:val="tr-TR"/>
        </w:rPr>
        <w:lastRenderedPageBreak/>
        <w:drawing>
          <wp:inline distT="0" distB="0" distL="0" distR="0">
            <wp:extent cx="2993390" cy="1261110"/>
            <wp:effectExtent l="0" t="0" r="0" b="0"/>
            <wp:docPr id="67" name="Resi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390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866" w:rsidRDefault="00284866" w:rsidP="00284866">
      <w:pPr>
        <w:rPr>
          <w:lang w:val="tr-TR"/>
        </w:rPr>
      </w:pPr>
    </w:p>
    <w:p w:rsidR="00426E87" w:rsidRPr="00284866" w:rsidRDefault="00426E87" w:rsidP="00284866">
      <w:pPr>
        <w:rPr>
          <w:lang w:val="tr-TR"/>
        </w:rPr>
      </w:pPr>
    </w:p>
    <w:p w:rsidR="00AA39DC" w:rsidRDefault="00AA39DC" w:rsidP="00AA39DC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 w:rsidRPr="00F90474">
        <w:rPr>
          <w:rFonts w:ascii="Tahoma" w:hAnsi="Tahoma" w:cs="Tahoma"/>
          <w:b/>
          <w:sz w:val="16"/>
          <w:szCs w:val="16"/>
          <w:lang w:val="tr-TR"/>
        </w:rPr>
        <w:t xml:space="preserve">Çözüm </w:t>
      </w:r>
      <w:r>
        <w:rPr>
          <w:rFonts w:ascii="Tahoma" w:hAnsi="Tahoma" w:cs="Tahoma"/>
          <w:b/>
          <w:sz w:val="16"/>
          <w:szCs w:val="16"/>
          <w:lang w:val="tr-TR"/>
        </w:rPr>
        <w:t>1</w:t>
      </w:r>
      <w:r w:rsidR="005B2510">
        <w:rPr>
          <w:rFonts w:ascii="Tahoma" w:hAnsi="Tahoma" w:cs="Tahoma"/>
          <w:b/>
          <w:sz w:val="16"/>
          <w:szCs w:val="16"/>
          <w:lang w:val="tr-TR"/>
        </w:rPr>
        <w:t>0</w:t>
      </w:r>
      <w:r w:rsidRPr="00F90474">
        <w:rPr>
          <w:rFonts w:ascii="Tahoma" w:hAnsi="Tahoma" w:cs="Tahoma"/>
          <w:sz w:val="16"/>
          <w:szCs w:val="16"/>
          <w:lang w:val="tr-TR"/>
        </w:rPr>
        <w:t>:</w:t>
      </w:r>
    </w:p>
    <w:p w:rsidR="009A1788" w:rsidRPr="009A1788" w:rsidRDefault="005D4884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=hx10x10x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su</m:t>
              </m:r>
            </m:sub>
          </m:sSub>
          <m:r>
            <w:rPr>
              <w:rFonts w:ascii="Cambria Math" w:hAnsi="Cambria Math" w:cs="Tahoma"/>
              <w:lang w:val="tr-TR"/>
            </w:rPr>
            <m:t>=981</m:t>
          </m:r>
          <m:r>
            <w:rPr>
              <w:rFonts w:ascii="Cambria Math" w:hAnsi="Cambria Math" w:cs="Tahoma"/>
              <w:lang w:val="tr-TR"/>
            </w:rPr>
            <m:t>h</m:t>
          </m:r>
        </m:oMath>
      </m:oMathPara>
    </w:p>
    <w:p w:rsidR="009A1788" w:rsidRPr="009A1788" w:rsidRDefault="005D4884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=</m:t>
          </m:r>
          <m:f>
            <m:fPr>
              <m:ctrlPr>
                <w:rPr>
                  <w:rFonts w:ascii="Cambria Math" w:hAnsi="Cambria Math" w:cs="Tahoma"/>
                  <w:i/>
                  <w:lang w:val="tr-TR"/>
                </w:rPr>
              </m:ctrlPr>
            </m:fPr>
            <m:num>
              <m:r>
                <w:rPr>
                  <w:rFonts w:ascii="Cambria Math" w:hAnsi="Cambria Math" w:cs="Tahoma"/>
                  <w:lang w:val="tr-TR"/>
                </w:rPr>
                <m:t>10x10</m:t>
              </m:r>
            </m:num>
            <m:den>
              <m:r>
                <w:rPr>
                  <w:rFonts w:ascii="Cambria Math" w:hAnsi="Cambria Math" w:cs="Tahoma"/>
                  <w:lang w:val="tr-TR"/>
                </w:rPr>
                <m:t>2</m:t>
              </m:r>
            </m:den>
          </m:f>
          <m:r>
            <w:rPr>
              <w:rFonts w:ascii="Cambria Math" w:hAnsi="Cambria Math" w:cs="Tahoma"/>
              <w:lang w:val="tr-TR"/>
            </w:rPr>
            <m:t>x10x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γ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su</m:t>
              </m:r>
            </m:sub>
          </m:sSub>
          <m:r>
            <w:rPr>
              <w:rFonts w:ascii="Cambria Math" w:hAnsi="Cambria Math" w:cs="Tahoma"/>
              <w:lang w:val="tr-TR"/>
            </w:rPr>
            <m:t>=4905kN</m:t>
          </m:r>
        </m:oMath>
      </m:oMathPara>
    </w:p>
    <w:p w:rsidR="009A1788" w:rsidRPr="00B31873" w:rsidRDefault="005D4884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M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x</m:t>
              </m:r>
            </m:sub>
          </m:sSub>
          <m:r>
            <w:rPr>
              <w:rFonts w:ascii="Cambria Math" w:hAnsi="Cambria Math" w:cs="Tahoma"/>
              <w:lang w:val="tr-TR"/>
            </w:rPr>
            <m:t>=0</m:t>
          </m:r>
        </m:oMath>
      </m:oMathPara>
    </w:p>
    <w:p w:rsidR="00B31873" w:rsidRPr="00B31873" w:rsidRDefault="00B31873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-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1</m:t>
              </m:r>
            </m:sub>
          </m:sSub>
          <m:r>
            <w:rPr>
              <w:rFonts w:ascii="Cambria Math" w:hAnsi="Cambria Math" w:cs="Tahoma"/>
              <w:lang w:val="tr-TR"/>
            </w:rPr>
            <m:t>x0.5+</m:t>
          </m:r>
          <m:sSub>
            <m:sSubPr>
              <m:ctrlPr>
                <w:rPr>
                  <w:rFonts w:ascii="Cambria Math" w:hAnsi="Cambria Math" w:cs="Tahoma"/>
                  <w:i/>
                  <w:lang w:val="tr-TR"/>
                </w:rPr>
              </m:ctrlPr>
            </m:sSubPr>
            <m:e>
              <m:r>
                <w:rPr>
                  <w:rFonts w:ascii="Cambria Math" w:hAnsi="Cambria Math" w:cs="Tahoma"/>
                  <w:lang w:val="tr-TR"/>
                </w:rPr>
                <m:t>H</m:t>
              </m:r>
            </m:e>
            <m:sub>
              <m:r>
                <w:rPr>
                  <w:rFonts w:ascii="Cambria Math" w:hAnsi="Cambria Math" w:cs="Tahoma"/>
                  <w:lang w:val="tr-TR"/>
                </w:rPr>
                <m:t>2</m:t>
              </m:r>
            </m:sub>
          </m:sSub>
          <m:r>
            <w:rPr>
              <w:rFonts w:ascii="Cambria Math" w:hAnsi="Cambria Math" w:cs="Tahoma"/>
              <w:lang w:val="tr-TR"/>
            </w:rPr>
            <m:t>x</m:t>
          </m:r>
          <m:d>
            <m:dPr>
              <m:ctrlPr>
                <w:rPr>
                  <w:rFonts w:ascii="Cambria Math" w:hAnsi="Cambria Math" w:cs="Tahoma"/>
                  <w:i/>
                  <w:lang w:val="tr-TR"/>
                </w:rPr>
              </m:ctrlPr>
            </m:dPr>
            <m:e>
              <m:r>
                <w:rPr>
                  <w:rFonts w:ascii="Cambria Math" w:hAnsi="Cambria Math" w:cs="Tahoma"/>
                  <w:lang w:val="tr-TR"/>
                </w:rPr>
                <m:t>4.5-</m:t>
              </m:r>
              <m:f>
                <m:fPr>
                  <m:ctrlPr>
                    <w:rPr>
                      <w:rFonts w:ascii="Cambria Math" w:hAnsi="Cambria Math" w:cs="Tahoma"/>
                      <w:i/>
                      <w:lang w:val="tr-TR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lang w:val="tr-TR"/>
                    </w:rPr>
                    <m:t>10</m:t>
                  </m:r>
                </m:num>
                <m:den>
                  <m:r>
                    <w:rPr>
                      <w:rFonts w:ascii="Cambria Math" w:hAnsi="Cambria Math" w:cs="Tahoma"/>
                      <w:lang w:val="tr-TR"/>
                    </w:rPr>
                    <m:t>3</m:t>
                  </m:r>
                </m:den>
              </m:f>
            </m:e>
          </m:d>
          <m:r>
            <w:rPr>
              <w:rFonts w:ascii="Cambria Math" w:hAnsi="Cambria Math" w:cs="Tahoma"/>
              <w:lang w:val="tr-TR"/>
            </w:rPr>
            <m:t>=0</m:t>
          </m:r>
        </m:oMath>
      </m:oMathPara>
    </w:p>
    <w:p w:rsidR="00B31873" w:rsidRPr="00B31873" w:rsidRDefault="00B31873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-490.50</m:t>
          </m:r>
          <m:r>
            <w:rPr>
              <w:rFonts w:ascii="Cambria Math" w:hAnsi="Cambria Math" w:cs="Tahoma"/>
              <w:lang w:val="tr-TR"/>
            </w:rPr>
            <m:t>h+</m:t>
          </m:r>
          <m:r>
            <w:rPr>
              <w:rFonts w:ascii="Cambria Math" w:hAnsi="Cambria Math" w:cs="Tahoma"/>
              <w:lang w:val="tr-TR"/>
            </w:rPr>
            <m:t>5722.50=0</m:t>
          </m:r>
        </m:oMath>
      </m:oMathPara>
    </w:p>
    <w:p w:rsidR="00B31873" w:rsidRPr="00B31873" w:rsidRDefault="00B31873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h=11.67m</m:t>
          </m:r>
        </m:oMath>
      </m:oMathPara>
    </w:p>
    <w:p w:rsidR="00B31873" w:rsidRPr="00B31873" w:rsidRDefault="00B31873" w:rsidP="00AA39DC">
      <w:pPr>
        <w:tabs>
          <w:tab w:val="left" w:pos="720"/>
        </w:tabs>
        <w:spacing w:line="360" w:lineRule="auto"/>
        <w:rPr>
          <w:rFonts w:ascii="Tahoma" w:hAnsi="Tahoma" w:cs="Tahoma"/>
          <w:lang w:val="tr-TR"/>
        </w:rPr>
      </w:pPr>
      <m:oMathPara>
        <m:oMathParaPr>
          <m:jc m:val="left"/>
        </m:oMathParaPr>
        <m:oMath>
          <m:r>
            <w:rPr>
              <w:rFonts w:ascii="Cambria Math" w:hAnsi="Cambria Math" w:cs="Tahoma"/>
              <w:lang w:val="tr-TR"/>
            </w:rPr>
            <m:t>h&gt;11.6m</m:t>
          </m:r>
        </m:oMath>
      </m:oMathPara>
    </w:p>
    <w:p w:rsidR="00AA39DC" w:rsidRDefault="00CF5B43" w:rsidP="00AA39DC">
      <w:pPr>
        <w:tabs>
          <w:tab w:val="left" w:pos="720"/>
        </w:tabs>
        <w:spacing w:line="360" w:lineRule="auto"/>
        <w:rPr>
          <w:rFonts w:ascii="Tahoma" w:hAnsi="Tahoma" w:cs="Tahoma"/>
          <w:sz w:val="16"/>
          <w:szCs w:val="16"/>
          <w:lang w:val="tr-TR"/>
        </w:rPr>
      </w:pPr>
      <w:r>
        <w:rPr>
          <w:rFonts w:ascii="Tahoma" w:hAnsi="Tahoma" w:cs="Tahoma"/>
          <w:noProof/>
          <w:sz w:val="16"/>
          <w:szCs w:val="16"/>
          <w:lang w:val="tr-T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2530501C" wp14:editId="497DFD11">
                <wp:simplePos x="0" y="0"/>
                <wp:positionH relativeFrom="column">
                  <wp:posOffset>5192980</wp:posOffset>
                </wp:positionH>
                <wp:positionV relativeFrom="paragraph">
                  <wp:posOffset>7213</wp:posOffset>
                </wp:positionV>
                <wp:extent cx="262890" cy="585470"/>
                <wp:effectExtent l="0" t="0" r="22860" b="5080"/>
                <wp:wrapNone/>
                <wp:docPr id="2" name="Group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" cy="585470"/>
                          <a:chOff x="9517" y="11213"/>
                          <a:chExt cx="414" cy="922"/>
                        </a:xfrm>
                      </wpg:grpSpPr>
                      <wpg:grpSp>
                        <wpg:cNvPr id="5" name="Group 981"/>
                        <wpg:cNvGrpSpPr>
                          <a:grpSpLocks/>
                        </wpg:cNvGrpSpPr>
                        <wpg:grpSpPr bwMode="auto">
                          <a:xfrm>
                            <a:off x="9517" y="11386"/>
                            <a:ext cx="414" cy="543"/>
                            <a:chOff x="9517" y="11386"/>
                            <a:chExt cx="414" cy="543"/>
                          </a:xfrm>
                        </wpg:grpSpPr>
                        <wps:wsp>
                          <wps:cNvPr id="9" name="AutoShape 9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11386"/>
                              <a:ext cx="0" cy="5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9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517" y="11646"/>
                              <a:ext cx="301" cy="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Oval 978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9860" y="1161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979"/>
                        <wps:cNvSpPr txBox="1">
                          <a:spLocks noChangeArrowheads="1"/>
                        </wps:cNvSpPr>
                        <wps:spPr bwMode="auto">
                          <a:xfrm>
                            <a:off x="9620" y="11213"/>
                            <a:ext cx="30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7045" w:rsidRPr="00565E07" w:rsidRDefault="00317045">
                              <w:pPr>
                                <w:rPr>
                                  <w:rFonts w:ascii="Calibri" w:hAnsi="Calibri" w:cs="Calibri"/>
                                  <w:sz w:val="16"/>
                                  <w:szCs w:val="16"/>
                                </w:rPr>
                              </w:pPr>
                              <w:r w:rsidRPr="00565E07">
                                <w:rPr>
                                  <w:rFonts w:ascii="Calibri" w:hAnsi="Calibri" w:cs="Calibri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80"/>
                        <wps:cNvSpPr txBox="1">
                          <a:spLocks noChangeArrowheads="1"/>
                        </wps:cNvSpPr>
                        <wps:spPr bwMode="auto">
                          <a:xfrm>
                            <a:off x="9611" y="11787"/>
                            <a:ext cx="30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7045" w:rsidRPr="00565E07" w:rsidRDefault="00317045">
                              <w:pPr>
                                <w:rPr>
                                  <w:rFonts w:ascii="Calibri" w:hAnsi="Calibri" w:cs="Calibri"/>
                                  <w:sz w:val="16"/>
                                  <w:szCs w:val="16"/>
                                </w:rPr>
                              </w:pPr>
                              <w:r w:rsidRPr="00565E07">
                                <w:rPr>
                                  <w:rFonts w:ascii="Calibri" w:hAnsi="Calibri" w:cs="Calibri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2" o:spid="_x0000_s1033" style="position:absolute;margin-left:408.9pt;margin-top:.55pt;width:20.7pt;height:46.1pt;z-index:251659776" coordorigin="9517,11213" coordsize="414,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">
                <v:group id="Group 981" o:spid="_x0000_s1034" style="position:absolute;left:9517;top:11386;width:414;height:543" coordorigin="9517,11386" coordsize="414,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76" o:spid="_x0000_s1035" type="#_x0000_t32" style="position:absolute;left:9892;top:11386;width:0;height:5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  <v:shape id="AutoShape 977" o:spid="_x0000_s1036" type="#_x0000_t32" style="position:absolute;left:9517;top:11646;width:301;height: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EWWMAAAADbAAAADwAAAGRycy9kb3ducmV2LnhtbERPS2vCQBC+C/0Pywi96Uap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BFljAAAAA2wAAAA8AAAAAAAAAAAAAAAAA&#10;oQIAAGRycy9kb3ducmV2LnhtbFBLBQYAAAAABAAEAPkAAACOAwAAAAA=&#10;">
                    <v:stroke endarrow="block"/>
                  </v:shape>
                  <v:oval id="Oval 978" o:spid="_x0000_s1037" style="position:absolute;left:9860;top:11610;width:71;height:7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MZ1MIA&#10;AADbAAAADwAAAGRycy9kb3ducmV2LnhtbERPyWrDMBC9F/IPYgK9lETqghOcKCEUCu2tzX6cWBPb&#10;qTUylmq7f18FCrnN460zX/a2Ei01vnSs4XGsQBBnzpSca9hu3kZTED4gG6wck4Zf8rBcDO7mmBrX&#10;8Re165CLGMI+RQ1FCHUqpc8KsujHriaO3Nk1FkOETS5Ng10Mt5V8UiqRFkuODQXW9FpQ9r3+sRou&#10;h5VVLw9tcn5Wu489T7rp6fip9f2wX81ABOrDTfzvfjdxfgLXX+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UxnUwgAAANsAAAAPAAAAAAAAAAAAAAAAAJgCAABkcnMvZG93&#10;bnJldi54bWxQSwUGAAAAAAQABAD1AAAAhwMAAAAA&#10;" fillcolor="black"/>
                </v:group>
                <v:shape id="Text Box 979" o:spid="_x0000_s1038" type="#_x0000_t202" style="position:absolute;left:9620;top:11213;width:301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317045" w:rsidRPr="00565E07" w:rsidRDefault="00317045">
                        <w:pPr>
                          <w:rPr>
                            <w:rFonts w:ascii="Calibri" w:hAnsi="Calibri" w:cs="Calibri"/>
                            <w:sz w:val="16"/>
                            <w:szCs w:val="16"/>
                          </w:rPr>
                        </w:pPr>
                        <w:r w:rsidRPr="00565E07">
                          <w:rPr>
                            <w:rFonts w:ascii="Calibri" w:hAnsi="Calibri" w:cs="Calibri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980" o:spid="_x0000_s1039" type="#_x0000_t202" style="position:absolute;left:9611;top:11787;width:301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317045" w:rsidRPr="00565E07" w:rsidRDefault="00317045">
                        <w:pPr>
                          <w:rPr>
                            <w:rFonts w:ascii="Calibri" w:hAnsi="Calibri" w:cs="Calibri"/>
                            <w:sz w:val="16"/>
                            <w:szCs w:val="16"/>
                          </w:rPr>
                        </w:pPr>
                        <w:r w:rsidRPr="00565E07">
                          <w:rPr>
                            <w:rFonts w:ascii="Calibri" w:hAnsi="Calibri" w:cs="Calibri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84718" w:rsidRDefault="00AA39DC" w:rsidP="00B84718">
      <w:pPr>
        <w:tabs>
          <w:tab w:val="right" w:pos="9639"/>
        </w:tabs>
        <w:rPr>
          <w:lang w:val="tr-TR"/>
        </w:rPr>
      </w:pPr>
      <w:r>
        <w:rPr>
          <w:lang w:val="tr-TR"/>
        </w:rPr>
        <w:t xml:space="preserve">Not: Kritik denge durumu için bileşke kuvvetin yeri, kapak milinin üzeri olmalıdır. </w:t>
      </w:r>
      <w:r w:rsidR="00B84718">
        <w:rPr>
          <w:lang w:val="tr-TR"/>
        </w:rPr>
        <w:tab/>
      </w:r>
    </w:p>
    <w:p w:rsidR="00284866" w:rsidRPr="00284866" w:rsidRDefault="00B84718" w:rsidP="00B84718">
      <w:pPr>
        <w:tabs>
          <w:tab w:val="right" w:pos="9639"/>
        </w:tabs>
        <w:rPr>
          <w:lang w:val="tr-TR"/>
        </w:rPr>
      </w:pPr>
      <w:r>
        <w:rPr>
          <w:lang w:val="tr-TR"/>
        </w:rPr>
        <w:t>Aynı sonuca B noktasına göre moment alınarakta ulaşılabilirdi.</w:t>
      </w:r>
    </w:p>
    <w:p w:rsidR="00284866" w:rsidRPr="00284866" w:rsidRDefault="00284866" w:rsidP="00284866">
      <w:pPr>
        <w:rPr>
          <w:lang w:val="tr-TR"/>
        </w:rPr>
      </w:pPr>
    </w:p>
    <w:p w:rsidR="00284866" w:rsidRPr="00284866" w:rsidRDefault="00284866" w:rsidP="00284866">
      <w:pPr>
        <w:rPr>
          <w:lang w:val="tr-TR"/>
        </w:rPr>
      </w:pPr>
    </w:p>
    <w:p w:rsidR="00284866" w:rsidRDefault="00284866" w:rsidP="00284866">
      <w:pPr>
        <w:jc w:val="center"/>
        <w:rPr>
          <w:lang w:val="tr-TR"/>
        </w:rPr>
      </w:pPr>
    </w:p>
    <w:p w:rsidR="00284866" w:rsidRDefault="00284866" w:rsidP="00284866">
      <w:pPr>
        <w:rPr>
          <w:lang w:val="tr-TR"/>
        </w:rPr>
      </w:pPr>
    </w:p>
    <w:p w:rsidR="00284866" w:rsidRPr="00284866" w:rsidRDefault="00284866" w:rsidP="00284866">
      <w:pPr>
        <w:tabs>
          <w:tab w:val="left" w:pos="3898"/>
        </w:tabs>
        <w:rPr>
          <w:lang w:val="tr-TR"/>
        </w:rPr>
      </w:pPr>
      <w:r>
        <w:rPr>
          <w:lang w:val="tr-TR"/>
        </w:rPr>
        <w:tab/>
      </w:r>
    </w:p>
    <w:sectPr w:rsidR="00284866" w:rsidRPr="00284866" w:rsidSect="008F2C18">
      <w:headerReference w:type="default" r:id="rId37"/>
      <w:footerReference w:type="even" r:id="rId38"/>
      <w:footerReference w:type="default" r:id="rId39"/>
      <w:pgSz w:w="11907" w:h="16840" w:code="9"/>
      <w:pgMar w:top="1134" w:right="1134" w:bottom="1134" w:left="1134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884" w:rsidRDefault="005D4884">
      <w:r>
        <w:separator/>
      </w:r>
    </w:p>
  </w:endnote>
  <w:endnote w:type="continuationSeparator" w:id="0">
    <w:p w:rsidR="005D4884" w:rsidRDefault="005D48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A2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045" w:rsidRDefault="00317045" w:rsidP="003126FD">
    <w:pPr>
      <w:pStyle w:val="Altbilgi"/>
      <w:framePr w:wrap="around" w:vAnchor="text" w:hAnchor="margin" w:xAlign="center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317045" w:rsidRDefault="00317045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045" w:rsidRDefault="00317045" w:rsidP="003126FD">
    <w:pPr>
      <w:pStyle w:val="Altbilgi"/>
      <w:framePr w:wrap="around" w:vAnchor="text" w:hAnchor="margin" w:xAlign="center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separate"/>
    </w:r>
    <w:r w:rsidR="00D76B0D">
      <w:rPr>
        <w:rStyle w:val="SayfaNumaras"/>
        <w:noProof/>
      </w:rPr>
      <w:t>7</w:t>
    </w:r>
    <w:r>
      <w:rPr>
        <w:rStyle w:val="SayfaNumaras"/>
      </w:rPr>
      <w:fldChar w:fldCharType="end"/>
    </w:r>
  </w:p>
  <w:p w:rsidR="00317045" w:rsidRPr="00CD5322" w:rsidRDefault="00317045" w:rsidP="00CD5322">
    <w:pPr>
      <w:pStyle w:val="Altbilgi"/>
      <w:jc w:val="right"/>
      <w:rPr>
        <w:sz w:val="8"/>
        <w:szCs w:val="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884" w:rsidRDefault="005D4884">
      <w:r>
        <w:separator/>
      </w:r>
    </w:p>
  </w:footnote>
  <w:footnote w:type="continuationSeparator" w:id="0">
    <w:p w:rsidR="005D4884" w:rsidRDefault="005D48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7045" w:rsidRPr="00CF5B43" w:rsidRDefault="00317045" w:rsidP="007C4351">
    <w:pPr>
      <w:pStyle w:val="stbilgi"/>
      <w:ind w:left="567"/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noProof/>
        <w:sz w:val="16"/>
        <w:szCs w:val="16"/>
        <w:lang w:val="tr-TR"/>
      </w:rPr>
      <w:drawing>
        <wp:anchor distT="0" distB="0" distL="114300" distR="114300" simplePos="0" relativeHeight="251657728" behindDoc="0" locked="0" layoutInCell="1" allowOverlap="1" wp14:anchorId="38C1AE8E" wp14:editId="79524C42">
          <wp:simplePos x="0" y="0"/>
          <wp:positionH relativeFrom="column">
            <wp:posOffset>0</wp:posOffset>
          </wp:positionH>
          <wp:positionV relativeFrom="page">
            <wp:posOffset>403225</wp:posOffset>
          </wp:positionV>
          <wp:extent cx="315595" cy="424815"/>
          <wp:effectExtent l="0" t="0" r="8255" b="0"/>
          <wp:wrapNone/>
          <wp:docPr id="1" name="Resim 1" descr="logo_it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_itu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5595" cy="424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CF5B43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İnşaat Fakültesi</w:t>
    </w:r>
    <w:r w:rsidRPr="00CF5B43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</w:r>
    <w:r w:rsidRPr="00CF5B43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ab/>
      <w:t xml:space="preserve">                                                       </w:t>
    </w:r>
    <w:r w:rsidR="007C4351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                              </w:t>
    </w:r>
    <w:r w:rsidRPr="00CF5B43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Akışkanlar Mekaniği</w:t>
    </w:r>
    <w:r w:rsidRPr="00CF5B43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İnşaat Mühendisliği Bölümü                                                                                               </w:t>
    </w:r>
    <w:r w:rsidR="007C4351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                               </w:t>
    </w:r>
    <w:r w:rsidRPr="00CF5B43">
      <w:rPr>
        <w:rFonts w:ascii="Georgia" w:hAnsi="Georgia"/>
        <w:b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Uygulama – IV</w:t>
    </w:r>
  </w:p>
  <w:p w:rsidR="00317045" w:rsidRPr="00CF5B43" w:rsidRDefault="005D4884" w:rsidP="00CA7A97">
    <w:pPr>
      <w:pStyle w:val="stbilgi"/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27" style="width:0;height:1.5pt" o:hralign="center" o:hrstd="t" o:hr="t" fillcolor="#aaa" stroked="f"/>
      </w:pict>
    </w:r>
  </w:p>
  <w:p w:rsidR="00317045" w:rsidRPr="00CF5B43" w:rsidRDefault="00317045" w:rsidP="00CA7A97">
    <w:pPr>
      <w:pStyle w:val="stbilgi"/>
      <w:jc w:val="center"/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CF5B43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>Basınç Kuvvetleri</w:t>
    </w:r>
    <w:r w:rsidR="00D76B0D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t xml:space="preserve">  </w:t>
    </w:r>
    <w:r w:rsidR="005D4884">
      <w:rPr>
        <w:rFonts w:ascii="Georgia" w:hAnsi="Georgia"/>
        <w:b/>
        <w:color w:val="000000"/>
        <w:sz w:val="16"/>
        <w:szCs w:val="16"/>
        <w:lang w:val="tr-TR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  <w:pict>
        <v:rect id="_x0000_i1028" style="width:0;height:1.5pt" o:hralign="center" o:hrstd="t" o:hr="t" fillcolor="#aaa" stroked="f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62C2E"/>
    <w:multiLevelType w:val="hybridMultilevel"/>
    <w:tmpl w:val="61F0D128"/>
    <w:lvl w:ilvl="0" w:tplc="83A0124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A27E38"/>
    <w:multiLevelType w:val="multilevel"/>
    <w:tmpl w:val="7FCC3CE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701523"/>
    <w:multiLevelType w:val="multilevel"/>
    <w:tmpl w:val="45A0841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727702"/>
    <w:multiLevelType w:val="hybridMultilevel"/>
    <w:tmpl w:val="0CAC815C"/>
    <w:lvl w:ilvl="0" w:tplc="DBD4F58E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4271B0"/>
    <w:multiLevelType w:val="hybridMultilevel"/>
    <w:tmpl w:val="9D8804FA"/>
    <w:lvl w:ilvl="0" w:tplc="21CCF22C">
      <w:start w:val="1"/>
      <w:numFmt w:val="lowerLetter"/>
      <w:lvlText w:val="%1."/>
      <w:lvlJc w:val="left"/>
      <w:pPr>
        <w:tabs>
          <w:tab w:val="num" w:pos="284"/>
        </w:tabs>
        <w:ind w:left="56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9AF470C"/>
    <w:multiLevelType w:val="hybridMultilevel"/>
    <w:tmpl w:val="1EBED3D8"/>
    <w:lvl w:ilvl="0" w:tplc="9BB4C44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B6480F"/>
    <w:multiLevelType w:val="hybridMultilevel"/>
    <w:tmpl w:val="45A08414"/>
    <w:lvl w:ilvl="0" w:tplc="6150AAA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4D4FE7"/>
    <w:multiLevelType w:val="hybridMultilevel"/>
    <w:tmpl w:val="9E105DB8"/>
    <w:lvl w:ilvl="0" w:tplc="05969FEC">
      <w:start w:val="2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860274"/>
    <w:multiLevelType w:val="hybridMultilevel"/>
    <w:tmpl w:val="6E60E402"/>
    <w:lvl w:ilvl="0" w:tplc="920EB762">
      <w:start w:val="1"/>
      <w:numFmt w:val="lowerLetter"/>
      <w:lvlText w:val="%1."/>
      <w:lvlJc w:val="left"/>
      <w:pPr>
        <w:tabs>
          <w:tab w:val="num" w:pos="284"/>
        </w:tabs>
        <w:ind w:left="567" w:hanging="567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8E00B58"/>
    <w:multiLevelType w:val="hybridMultilevel"/>
    <w:tmpl w:val="DDFA8346"/>
    <w:lvl w:ilvl="0" w:tplc="45AAE0C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C3A03F3"/>
    <w:multiLevelType w:val="hybridMultilevel"/>
    <w:tmpl w:val="1986776A"/>
    <w:lvl w:ilvl="0" w:tplc="B0180398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E196A3A"/>
    <w:multiLevelType w:val="hybridMultilevel"/>
    <w:tmpl w:val="E67EF480"/>
    <w:lvl w:ilvl="0" w:tplc="1AEE85DC">
      <w:start w:val="1"/>
      <w:numFmt w:val="lowerLetter"/>
      <w:lvlText w:val="%1-"/>
      <w:lvlJc w:val="left"/>
      <w:pPr>
        <w:ind w:left="720" w:hanging="360"/>
      </w:pPr>
      <w:rPr>
        <w:rFonts w:ascii="Tahoma" w:hAnsi="Tahoma" w:cs="Tahoma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702167"/>
    <w:multiLevelType w:val="multilevel"/>
    <w:tmpl w:val="EE3628CE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5BB79BA"/>
    <w:multiLevelType w:val="multilevel"/>
    <w:tmpl w:val="44BAEF54"/>
    <w:lvl w:ilvl="0"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6742152C"/>
    <w:multiLevelType w:val="hybridMultilevel"/>
    <w:tmpl w:val="7FCC3CE0"/>
    <w:lvl w:ilvl="0" w:tplc="D3AE30B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C670B28"/>
    <w:multiLevelType w:val="hybridMultilevel"/>
    <w:tmpl w:val="7C9E2A1E"/>
    <w:lvl w:ilvl="0" w:tplc="D7768306">
      <w:start w:val="1"/>
      <w:numFmt w:val="lowerLetter"/>
      <w:lvlText w:val="%1."/>
      <w:lvlJc w:val="left"/>
      <w:pPr>
        <w:tabs>
          <w:tab w:val="num" w:pos="284"/>
        </w:tabs>
        <w:ind w:left="567" w:hanging="56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162430"/>
    <w:multiLevelType w:val="hybridMultilevel"/>
    <w:tmpl w:val="B3181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807D37"/>
    <w:multiLevelType w:val="hybridMultilevel"/>
    <w:tmpl w:val="75AA84DC"/>
    <w:lvl w:ilvl="0" w:tplc="3D14837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0576AD"/>
    <w:multiLevelType w:val="hybridMultilevel"/>
    <w:tmpl w:val="81EC9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5"/>
  </w:num>
  <w:num w:numId="4">
    <w:abstractNumId w:val="8"/>
  </w:num>
  <w:num w:numId="5">
    <w:abstractNumId w:val="14"/>
  </w:num>
  <w:num w:numId="6">
    <w:abstractNumId w:val="6"/>
  </w:num>
  <w:num w:numId="7">
    <w:abstractNumId w:val="12"/>
  </w:num>
  <w:num w:numId="8">
    <w:abstractNumId w:val="1"/>
  </w:num>
  <w:num w:numId="9">
    <w:abstractNumId w:val="15"/>
  </w:num>
  <w:num w:numId="10">
    <w:abstractNumId w:val="2"/>
  </w:num>
  <w:num w:numId="11">
    <w:abstractNumId w:val="4"/>
  </w:num>
  <w:num w:numId="12">
    <w:abstractNumId w:val="18"/>
  </w:num>
  <w:num w:numId="13">
    <w:abstractNumId w:val="0"/>
  </w:num>
  <w:num w:numId="14">
    <w:abstractNumId w:val="16"/>
  </w:num>
  <w:num w:numId="15">
    <w:abstractNumId w:val="17"/>
  </w:num>
  <w:num w:numId="16">
    <w:abstractNumId w:val="9"/>
  </w:num>
  <w:num w:numId="17">
    <w:abstractNumId w:val="3"/>
  </w:num>
  <w:num w:numId="18">
    <w:abstractNumId w:val="11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A97"/>
    <w:rsid w:val="000008FB"/>
    <w:rsid w:val="000120A9"/>
    <w:rsid w:val="0001264F"/>
    <w:rsid w:val="00027653"/>
    <w:rsid w:val="00040E64"/>
    <w:rsid w:val="000449A5"/>
    <w:rsid w:val="00045A60"/>
    <w:rsid w:val="00051720"/>
    <w:rsid w:val="000715C8"/>
    <w:rsid w:val="000719D1"/>
    <w:rsid w:val="00077D79"/>
    <w:rsid w:val="0008731A"/>
    <w:rsid w:val="00094812"/>
    <w:rsid w:val="000A26FD"/>
    <w:rsid w:val="000B3AB2"/>
    <w:rsid w:val="000C17C4"/>
    <w:rsid w:val="000C3EA3"/>
    <w:rsid w:val="00101554"/>
    <w:rsid w:val="001032A2"/>
    <w:rsid w:val="001129EC"/>
    <w:rsid w:val="00116D1B"/>
    <w:rsid w:val="00125775"/>
    <w:rsid w:val="00125998"/>
    <w:rsid w:val="0012741C"/>
    <w:rsid w:val="001319B2"/>
    <w:rsid w:val="001348C0"/>
    <w:rsid w:val="00136CEE"/>
    <w:rsid w:val="00142A9C"/>
    <w:rsid w:val="00143D0A"/>
    <w:rsid w:val="00144A63"/>
    <w:rsid w:val="001603B2"/>
    <w:rsid w:val="001665AB"/>
    <w:rsid w:val="00191A49"/>
    <w:rsid w:val="00193FF5"/>
    <w:rsid w:val="0019471B"/>
    <w:rsid w:val="001A2051"/>
    <w:rsid w:val="001A2629"/>
    <w:rsid w:val="001B1B44"/>
    <w:rsid w:val="001B73FA"/>
    <w:rsid w:val="001C58F8"/>
    <w:rsid w:val="001D7AFB"/>
    <w:rsid w:val="001E7ABB"/>
    <w:rsid w:val="001F4C21"/>
    <w:rsid w:val="002007DD"/>
    <w:rsid w:val="00207533"/>
    <w:rsid w:val="002131F3"/>
    <w:rsid w:val="00214D13"/>
    <w:rsid w:val="0022350F"/>
    <w:rsid w:val="002324E5"/>
    <w:rsid w:val="002442C6"/>
    <w:rsid w:val="00246ECE"/>
    <w:rsid w:val="00252DAA"/>
    <w:rsid w:val="00257204"/>
    <w:rsid w:val="002733B0"/>
    <w:rsid w:val="002750FB"/>
    <w:rsid w:val="002751E9"/>
    <w:rsid w:val="00280F58"/>
    <w:rsid w:val="00284866"/>
    <w:rsid w:val="00294A0E"/>
    <w:rsid w:val="002A4A24"/>
    <w:rsid w:val="002A6190"/>
    <w:rsid w:val="002B66B0"/>
    <w:rsid w:val="002B6D14"/>
    <w:rsid w:val="002C7757"/>
    <w:rsid w:val="002D2F45"/>
    <w:rsid w:val="002E1970"/>
    <w:rsid w:val="002E2BBA"/>
    <w:rsid w:val="002E5817"/>
    <w:rsid w:val="002E76BA"/>
    <w:rsid w:val="002F5F46"/>
    <w:rsid w:val="002F63AE"/>
    <w:rsid w:val="003014F6"/>
    <w:rsid w:val="00301FB3"/>
    <w:rsid w:val="00307437"/>
    <w:rsid w:val="003126FD"/>
    <w:rsid w:val="00312C8B"/>
    <w:rsid w:val="00314521"/>
    <w:rsid w:val="00314CE9"/>
    <w:rsid w:val="00315AFD"/>
    <w:rsid w:val="00317045"/>
    <w:rsid w:val="00321CE8"/>
    <w:rsid w:val="00323ED4"/>
    <w:rsid w:val="0033003E"/>
    <w:rsid w:val="00334A69"/>
    <w:rsid w:val="00337CB5"/>
    <w:rsid w:val="00337D60"/>
    <w:rsid w:val="00344EB2"/>
    <w:rsid w:val="00346E70"/>
    <w:rsid w:val="00360CBD"/>
    <w:rsid w:val="00365C42"/>
    <w:rsid w:val="00365FF7"/>
    <w:rsid w:val="00370C55"/>
    <w:rsid w:val="00373231"/>
    <w:rsid w:val="00373CDD"/>
    <w:rsid w:val="00374E47"/>
    <w:rsid w:val="00380B2A"/>
    <w:rsid w:val="00383764"/>
    <w:rsid w:val="00387862"/>
    <w:rsid w:val="00391874"/>
    <w:rsid w:val="003A2261"/>
    <w:rsid w:val="003A3590"/>
    <w:rsid w:val="003B3C7A"/>
    <w:rsid w:val="003B5AB8"/>
    <w:rsid w:val="003C01AB"/>
    <w:rsid w:val="003C1BAF"/>
    <w:rsid w:val="003C623B"/>
    <w:rsid w:val="003E5FAF"/>
    <w:rsid w:val="003E69C3"/>
    <w:rsid w:val="003F60A4"/>
    <w:rsid w:val="00401B7F"/>
    <w:rsid w:val="00426E87"/>
    <w:rsid w:val="00431794"/>
    <w:rsid w:val="0043483F"/>
    <w:rsid w:val="00437CB1"/>
    <w:rsid w:val="00463498"/>
    <w:rsid w:val="00470703"/>
    <w:rsid w:val="00472FD7"/>
    <w:rsid w:val="00476696"/>
    <w:rsid w:val="00483038"/>
    <w:rsid w:val="00483A2C"/>
    <w:rsid w:val="00486DC2"/>
    <w:rsid w:val="00496AA0"/>
    <w:rsid w:val="004A4834"/>
    <w:rsid w:val="004B3993"/>
    <w:rsid w:val="004B4FAE"/>
    <w:rsid w:val="004B6294"/>
    <w:rsid w:val="004C36F0"/>
    <w:rsid w:val="004C49A6"/>
    <w:rsid w:val="004E6E64"/>
    <w:rsid w:val="004F6081"/>
    <w:rsid w:val="00511173"/>
    <w:rsid w:val="00522AB8"/>
    <w:rsid w:val="00522DBD"/>
    <w:rsid w:val="005350EE"/>
    <w:rsid w:val="00535AA7"/>
    <w:rsid w:val="00546591"/>
    <w:rsid w:val="00561C38"/>
    <w:rsid w:val="0056240D"/>
    <w:rsid w:val="00563E00"/>
    <w:rsid w:val="00564051"/>
    <w:rsid w:val="00565E07"/>
    <w:rsid w:val="00575D95"/>
    <w:rsid w:val="005770AB"/>
    <w:rsid w:val="00577BDA"/>
    <w:rsid w:val="00593A42"/>
    <w:rsid w:val="00594901"/>
    <w:rsid w:val="005A0666"/>
    <w:rsid w:val="005A1FFF"/>
    <w:rsid w:val="005A4115"/>
    <w:rsid w:val="005B2510"/>
    <w:rsid w:val="005B5B9A"/>
    <w:rsid w:val="005C6B35"/>
    <w:rsid w:val="005D1FA2"/>
    <w:rsid w:val="005D4884"/>
    <w:rsid w:val="005D67EB"/>
    <w:rsid w:val="005E47DB"/>
    <w:rsid w:val="005E4F16"/>
    <w:rsid w:val="005E5F77"/>
    <w:rsid w:val="005E6544"/>
    <w:rsid w:val="006043BB"/>
    <w:rsid w:val="00605121"/>
    <w:rsid w:val="006160EA"/>
    <w:rsid w:val="006174B9"/>
    <w:rsid w:val="00624D31"/>
    <w:rsid w:val="00637F1B"/>
    <w:rsid w:val="00653777"/>
    <w:rsid w:val="00655CCB"/>
    <w:rsid w:val="0065721A"/>
    <w:rsid w:val="00657A97"/>
    <w:rsid w:val="00670A44"/>
    <w:rsid w:val="00681D5F"/>
    <w:rsid w:val="0069122C"/>
    <w:rsid w:val="006A0B51"/>
    <w:rsid w:val="006A50F8"/>
    <w:rsid w:val="006C1ED9"/>
    <w:rsid w:val="006D1AA1"/>
    <w:rsid w:val="006D2925"/>
    <w:rsid w:val="006E2090"/>
    <w:rsid w:val="006E509B"/>
    <w:rsid w:val="006E6567"/>
    <w:rsid w:val="006F0985"/>
    <w:rsid w:val="006F6A23"/>
    <w:rsid w:val="00710BEF"/>
    <w:rsid w:val="007139C8"/>
    <w:rsid w:val="00714CB0"/>
    <w:rsid w:val="0071662B"/>
    <w:rsid w:val="007208B4"/>
    <w:rsid w:val="00722967"/>
    <w:rsid w:val="00740ADB"/>
    <w:rsid w:val="00742CE7"/>
    <w:rsid w:val="00746F1D"/>
    <w:rsid w:val="00747362"/>
    <w:rsid w:val="00753AB5"/>
    <w:rsid w:val="00783D7E"/>
    <w:rsid w:val="007904E2"/>
    <w:rsid w:val="00790CE5"/>
    <w:rsid w:val="007A36A3"/>
    <w:rsid w:val="007A4172"/>
    <w:rsid w:val="007C4351"/>
    <w:rsid w:val="007C6A94"/>
    <w:rsid w:val="007D3973"/>
    <w:rsid w:val="007E157C"/>
    <w:rsid w:val="007F65DB"/>
    <w:rsid w:val="00805248"/>
    <w:rsid w:val="0080746F"/>
    <w:rsid w:val="00826D13"/>
    <w:rsid w:val="00834FC0"/>
    <w:rsid w:val="00836388"/>
    <w:rsid w:val="00842856"/>
    <w:rsid w:val="00847E78"/>
    <w:rsid w:val="00854183"/>
    <w:rsid w:val="0086797E"/>
    <w:rsid w:val="00867CCC"/>
    <w:rsid w:val="00872D01"/>
    <w:rsid w:val="00880D72"/>
    <w:rsid w:val="00885362"/>
    <w:rsid w:val="0089279C"/>
    <w:rsid w:val="008928D4"/>
    <w:rsid w:val="00895BF8"/>
    <w:rsid w:val="008A3D3C"/>
    <w:rsid w:val="008A68A5"/>
    <w:rsid w:val="008C54FC"/>
    <w:rsid w:val="008D130D"/>
    <w:rsid w:val="008D3450"/>
    <w:rsid w:val="008F2C18"/>
    <w:rsid w:val="008F44BC"/>
    <w:rsid w:val="00905883"/>
    <w:rsid w:val="00916888"/>
    <w:rsid w:val="00916FA0"/>
    <w:rsid w:val="0091745B"/>
    <w:rsid w:val="009228DA"/>
    <w:rsid w:val="00930BD4"/>
    <w:rsid w:val="0095182D"/>
    <w:rsid w:val="0095498B"/>
    <w:rsid w:val="00967652"/>
    <w:rsid w:val="00971FA5"/>
    <w:rsid w:val="00972531"/>
    <w:rsid w:val="0097271D"/>
    <w:rsid w:val="009858CB"/>
    <w:rsid w:val="009974F6"/>
    <w:rsid w:val="009A0133"/>
    <w:rsid w:val="009A069D"/>
    <w:rsid w:val="009A1788"/>
    <w:rsid w:val="009A2281"/>
    <w:rsid w:val="009A438A"/>
    <w:rsid w:val="009A5240"/>
    <w:rsid w:val="009B7305"/>
    <w:rsid w:val="009C5CBA"/>
    <w:rsid w:val="009D75CC"/>
    <w:rsid w:val="009E5150"/>
    <w:rsid w:val="009F150E"/>
    <w:rsid w:val="009F365A"/>
    <w:rsid w:val="009F3728"/>
    <w:rsid w:val="009F610A"/>
    <w:rsid w:val="009F62F4"/>
    <w:rsid w:val="009F7862"/>
    <w:rsid w:val="00A02092"/>
    <w:rsid w:val="00A13081"/>
    <w:rsid w:val="00A46EA4"/>
    <w:rsid w:val="00A552F7"/>
    <w:rsid w:val="00A555CD"/>
    <w:rsid w:val="00A55D68"/>
    <w:rsid w:val="00A57668"/>
    <w:rsid w:val="00A6178C"/>
    <w:rsid w:val="00A632C6"/>
    <w:rsid w:val="00A650FB"/>
    <w:rsid w:val="00A70557"/>
    <w:rsid w:val="00A722DC"/>
    <w:rsid w:val="00A84C18"/>
    <w:rsid w:val="00A86666"/>
    <w:rsid w:val="00A877E3"/>
    <w:rsid w:val="00A9137A"/>
    <w:rsid w:val="00A91FC0"/>
    <w:rsid w:val="00A977C7"/>
    <w:rsid w:val="00AA0861"/>
    <w:rsid w:val="00AA39DC"/>
    <w:rsid w:val="00AB2888"/>
    <w:rsid w:val="00AC1F83"/>
    <w:rsid w:val="00AC2AAF"/>
    <w:rsid w:val="00AC32E7"/>
    <w:rsid w:val="00AC3489"/>
    <w:rsid w:val="00AD56C1"/>
    <w:rsid w:val="00AD7E92"/>
    <w:rsid w:val="00AE0649"/>
    <w:rsid w:val="00AE06B7"/>
    <w:rsid w:val="00AE77DB"/>
    <w:rsid w:val="00B038A6"/>
    <w:rsid w:val="00B047A6"/>
    <w:rsid w:val="00B07463"/>
    <w:rsid w:val="00B131E4"/>
    <w:rsid w:val="00B1334A"/>
    <w:rsid w:val="00B158AF"/>
    <w:rsid w:val="00B20A75"/>
    <w:rsid w:val="00B21F22"/>
    <w:rsid w:val="00B31873"/>
    <w:rsid w:val="00B400AE"/>
    <w:rsid w:val="00B52DE7"/>
    <w:rsid w:val="00B5512D"/>
    <w:rsid w:val="00B56BB5"/>
    <w:rsid w:val="00B60945"/>
    <w:rsid w:val="00B614DF"/>
    <w:rsid w:val="00B61808"/>
    <w:rsid w:val="00B7109A"/>
    <w:rsid w:val="00B762CA"/>
    <w:rsid w:val="00B84718"/>
    <w:rsid w:val="00B9109C"/>
    <w:rsid w:val="00B93EF9"/>
    <w:rsid w:val="00BA24DC"/>
    <w:rsid w:val="00BB247E"/>
    <w:rsid w:val="00BB55FA"/>
    <w:rsid w:val="00BC2401"/>
    <w:rsid w:val="00BC2F80"/>
    <w:rsid w:val="00BC501E"/>
    <w:rsid w:val="00BC504C"/>
    <w:rsid w:val="00BC5B4D"/>
    <w:rsid w:val="00BC761F"/>
    <w:rsid w:val="00BE3164"/>
    <w:rsid w:val="00BF5CD3"/>
    <w:rsid w:val="00BF6572"/>
    <w:rsid w:val="00BF7E14"/>
    <w:rsid w:val="00C01626"/>
    <w:rsid w:val="00C10447"/>
    <w:rsid w:val="00C2674B"/>
    <w:rsid w:val="00C36986"/>
    <w:rsid w:val="00C412D1"/>
    <w:rsid w:val="00C44DD3"/>
    <w:rsid w:val="00C612BA"/>
    <w:rsid w:val="00C62677"/>
    <w:rsid w:val="00C81B12"/>
    <w:rsid w:val="00C86850"/>
    <w:rsid w:val="00C95B51"/>
    <w:rsid w:val="00C95C0D"/>
    <w:rsid w:val="00CA202C"/>
    <w:rsid w:val="00CA4AA2"/>
    <w:rsid w:val="00CA7A97"/>
    <w:rsid w:val="00CB1337"/>
    <w:rsid w:val="00CB7532"/>
    <w:rsid w:val="00CC2AC4"/>
    <w:rsid w:val="00CD5322"/>
    <w:rsid w:val="00CF5B43"/>
    <w:rsid w:val="00D00598"/>
    <w:rsid w:val="00D01832"/>
    <w:rsid w:val="00D03973"/>
    <w:rsid w:val="00D03A04"/>
    <w:rsid w:val="00D05A90"/>
    <w:rsid w:val="00D16661"/>
    <w:rsid w:val="00D231A2"/>
    <w:rsid w:val="00D342DB"/>
    <w:rsid w:val="00D36237"/>
    <w:rsid w:val="00D37B48"/>
    <w:rsid w:val="00D43614"/>
    <w:rsid w:val="00D440B6"/>
    <w:rsid w:val="00D450DA"/>
    <w:rsid w:val="00D46EE7"/>
    <w:rsid w:val="00D546E8"/>
    <w:rsid w:val="00D54FBD"/>
    <w:rsid w:val="00D61CB6"/>
    <w:rsid w:val="00D76B0D"/>
    <w:rsid w:val="00D85D22"/>
    <w:rsid w:val="00DB3B57"/>
    <w:rsid w:val="00DC6F0C"/>
    <w:rsid w:val="00DC7D5B"/>
    <w:rsid w:val="00DD01A9"/>
    <w:rsid w:val="00DD7FA6"/>
    <w:rsid w:val="00E00A85"/>
    <w:rsid w:val="00E00ECD"/>
    <w:rsid w:val="00E06F71"/>
    <w:rsid w:val="00E12D68"/>
    <w:rsid w:val="00E221DA"/>
    <w:rsid w:val="00E22F91"/>
    <w:rsid w:val="00E26741"/>
    <w:rsid w:val="00E34183"/>
    <w:rsid w:val="00E401F0"/>
    <w:rsid w:val="00E4413D"/>
    <w:rsid w:val="00E5303A"/>
    <w:rsid w:val="00E53F33"/>
    <w:rsid w:val="00E559F8"/>
    <w:rsid w:val="00E55E60"/>
    <w:rsid w:val="00E63958"/>
    <w:rsid w:val="00E91ABA"/>
    <w:rsid w:val="00E91D1E"/>
    <w:rsid w:val="00E941F5"/>
    <w:rsid w:val="00E94A22"/>
    <w:rsid w:val="00E97F1E"/>
    <w:rsid w:val="00EA595C"/>
    <w:rsid w:val="00EB2FF0"/>
    <w:rsid w:val="00EB727E"/>
    <w:rsid w:val="00EB7B4E"/>
    <w:rsid w:val="00EC0864"/>
    <w:rsid w:val="00EC6BF7"/>
    <w:rsid w:val="00ED1374"/>
    <w:rsid w:val="00EF07F1"/>
    <w:rsid w:val="00EF226A"/>
    <w:rsid w:val="00EF3EBA"/>
    <w:rsid w:val="00F054B8"/>
    <w:rsid w:val="00F07587"/>
    <w:rsid w:val="00F1183A"/>
    <w:rsid w:val="00F145C2"/>
    <w:rsid w:val="00F14B17"/>
    <w:rsid w:val="00F15C10"/>
    <w:rsid w:val="00F204F0"/>
    <w:rsid w:val="00F33DED"/>
    <w:rsid w:val="00F42070"/>
    <w:rsid w:val="00F54115"/>
    <w:rsid w:val="00F73138"/>
    <w:rsid w:val="00F73968"/>
    <w:rsid w:val="00F75B7E"/>
    <w:rsid w:val="00F80C31"/>
    <w:rsid w:val="00F8307C"/>
    <w:rsid w:val="00F838C1"/>
    <w:rsid w:val="00F85DDE"/>
    <w:rsid w:val="00F85FC3"/>
    <w:rsid w:val="00F90474"/>
    <w:rsid w:val="00F91036"/>
    <w:rsid w:val="00F97013"/>
    <w:rsid w:val="00FA71E4"/>
    <w:rsid w:val="00FB1FC5"/>
    <w:rsid w:val="00FB7DFF"/>
    <w:rsid w:val="00FC3A71"/>
    <w:rsid w:val="00FC59C1"/>
    <w:rsid w:val="00FC7128"/>
    <w:rsid w:val="00FD6742"/>
    <w:rsid w:val="00FD7478"/>
    <w:rsid w:val="00FE45FB"/>
    <w:rsid w:val="00FE5E0C"/>
    <w:rsid w:val="00FE6E1B"/>
    <w:rsid w:val="00FF0545"/>
    <w:rsid w:val="00FF1E49"/>
    <w:rsid w:val="00FF1E9A"/>
    <w:rsid w:val="00FF3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7A97"/>
    <w:rPr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CA7A97"/>
    <w:pPr>
      <w:tabs>
        <w:tab w:val="center" w:pos="4320"/>
        <w:tab w:val="right" w:pos="8640"/>
      </w:tabs>
    </w:pPr>
  </w:style>
  <w:style w:type="paragraph" w:styleId="Altbilgi">
    <w:name w:val="footer"/>
    <w:basedOn w:val="Normal"/>
    <w:rsid w:val="00CA7A97"/>
    <w:pPr>
      <w:tabs>
        <w:tab w:val="center" w:pos="4320"/>
        <w:tab w:val="right" w:pos="8640"/>
      </w:tabs>
    </w:pPr>
  </w:style>
  <w:style w:type="table" w:styleId="TabloKlavuzu">
    <w:name w:val="Table Grid"/>
    <w:basedOn w:val="NormalTablo"/>
    <w:rsid w:val="00CA7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ayfaNumaras">
    <w:name w:val="page number"/>
    <w:basedOn w:val="VarsaylanParagrafYazTipi"/>
    <w:rsid w:val="00CD5322"/>
  </w:style>
  <w:style w:type="paragraph" w:styleId="BalonMetni">
    <w:name w:val="Balloon Text"/>
    <w:basedOn w:val="Normal"/>
    <w:link w:val="BalonMetniChar"/>
    <w:rsid w:val="00334A69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334A69"/>
    <w:rPr>
      <w:rFonts w:ascii="Tahoma" w:hAnsi="Tahoma" w:cs="Tahoma"/>
      <w:sz w:val="16"/>
      <w:szCs w:val="16"/>
      <w:lang w:val="en-US"/>
    </w:rPr>
  </w:style>
  <w:style w:type="character" w:styleId="YerTutucuMetni">
    <w:name w:val="Placeholder Text"/>
    <w:basedOn w:val="VarsaylanParagrafYazTipi"/>
    <w:uiPriority w:val="99"/>
    <w:semiHidden/>
    <w:rsid w:val="00437CB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A7A97"/>
    <w:rPr>
      <w:sz w:val="24"/>
      <w:szCs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rsid w:val="00CA7A97"/>
    <w:pPr>
      <w:tabs>
        <w:tab w:val="center" w:pos="4320"/>
        <w:tab w:val="right" w:pos="8640"/>
      </w:tabs>
    </w:pPr>
  </w:style>
  <w:style w:type="paragraph" w:styleId="Altbilgi">
    <w:name w:val="footer"/>
    <w:basedOn w:val="Normal"/>
    <w:rsid w:val="00CA7A97"/>
    <w:pPr>
      <w:tabs>
        <w:tab w:val="center" w:pos="4320"/>
        <w:tab w:val="right" w:pos="8640"/>
      </w:tabs>
    </w:pPr>
  </w:style>
  <w:style w:type="table" w:styleId="TabloKlavuzu">
    <w:name w:val="Table Grid"/>
    <w:basedOn w:val="NormalTablo"/>
    <w:rsid w:val="00CA7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ayfaNumaras">
    <w:name w:val="page number"/>
    <w:basedOn w:val="VarsaylanParagrafYazTipi"/>
    <w:rsid w:val="00CD5322"/>
  </w:style>
  <w:style w:type="paragraph" w:styleId="BalonMetni">
    <w:name w:val="Balloon Text"/>
    <w:basedOn w:val="Normal"/>
    <w:link w:val="BalonMetniChar"/>
    <w:rsid w:val="00334A69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334A69"/>
    <w:rPr>
      <w:rFonts w:ascii="Tahoma" w:hAnsi="Tahoma" w:cs="Tahoma"/>
      <w:sz w:val="16"/>
      <w:szCs w:val="16"/>
      <w:lang w:val="en-US"/>
    </w:rPr>
  </w:style>
  <w:style w:type="character" w:styleId="YerTutucuMetni">
    <w:name w:val="Placeholder Text"/>
    <w:basedOn w:val="VarsaylanParagrafYazTipi"/>
    <w:uiPriority w:val="99"/>
    <w:semiHidden/>
    <w:rsid w:val="00437C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jpeg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image" Target="media/image19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emf"/><Relationship Id="rId28" Type="http://schemas.openxmlformats.org/officeDocument/2006/relationships/image" Target="media/image18.png"/><Relationship Id="rId36" Type="http://schemas.openxmlformats.org/officeDocument/2006/relationships/image" Target="media/image26.emf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wmf"/><Relationship Id="rId22" Type="http://schemas.openxmlformats.org/officeDocument/2006/relationships/oleObject" Target="embeddings/oleObject2.bin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5618F4-047E-4F20-8CD1-4C972E103F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10</Pages>
  <Words>875</Words>
  <Characters>4991</Characters>
  <Application>Microsoft Office Word</Application>
  <DocSecurity>0</DocSecurity>
  <Lines>41</Lines>
  <Paragraphs>11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kiskanlar Mekanigi / Uygulama 5</vt:lpstr>
      <vt:lpstr>Akiskanlar Mekanigi / Uygulama 5</vt:lpstr>
    </vt:vector>
  </TitlesOfParts>
  <Company>EPFL-ENAC-ICARE-LHE</Company>
  <LinksUpToDate>false</LinksUpToDate>
  <CharactersWithSpaces>5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kiskanlar Mekanigi / Uygulama 5</dc:title>
  <dc:creator>Baris OZEN</dc:creator>
  <cp:lastModifiedBy>ALTUNKAYNAK</cp:lastModifiedBy>
  <cp:revision>25</cp:revision>
  <cp:lastPrinted>2013-03-21T12:10:00Z</cp:lastPrinted>
  <dcterms:created xsi:type="dcterms:W3CDTF">2012-02-28T07:33:00Z</dcterms:created>
  <dcterms:modified xsi:type="dcterms:W3CDTF">2013-03-21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